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5D25" w:rsidRDefault="00CE5D25" w:rsidP="00CE5D25">
      <w:pPr>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b/>
          <w:sz w:val="24"/>
          <w:szCs w:val="24"/>
        </w:rPr>
      </w:pPr>
      <w:r>
        <w:rPr>
          <w:rFonts w:ascii="Times New Roman" w:hAnsi="Times New Roman" w:cs="Times New Roman"/>
          <w:b/>
          <w:sz w:val="24"/>
          <w:szCs w:val="24"/>
        </w:rPr>
        <w:t xml:space="preserve">Chapitre </w:t>
      </w:r>
      <w:r w:rsidR="00EC2A8E">
        <w:rPr>
          <w:rFonts w:ascii="Times New Roman" w:hAnsi="Times New Roman" w:cs="Times New Roman"/>
          <w:b/>
          <w:sz w:val="24"/>
          <w:szCs w:val="24"/>
        </w:rPr>
        <w:t>1</w:t>
      </w:r>
      <w:r w:rsidR="00882546">
        <w:rPr>
          <w:rFonts w:ascii="Times New Roman" w:hAnsi="Times New Roman" w:cs="Times New Roman"/>
          <w:b/>
          <w:sz w:val="24"/>
          <w:szCs w:val="24"/>
        </w:rPr>
        <w:t>5</w:t>
      </w:r>
      <w:r w:rsidRPr="00757F16">
        <w:rPr>
          <w:rFonts w:ascii="Times New Roman" w:hAnsi="Times New Roman" w:cs="Times New Roman"/>
          <w:b/>
          <w:sz w:val="24"/>
          <w:szCs w:val="24"/>
        </w:rPr>
        <w:t xml:space="preserve"> : </w:t>
      </w:r>
      <w:r w:rsidR="00C1523F">
        <w:rPr>
          <w:rFonts w:ascii="Times New Roman" w:hAnsi="Times New Roman" w:cs="Times New Roman"/>
          <w:b/>
          <w:sz w:val="24"/>
          <w:szCs w:val="24"/>
        </w:rPr>
        <w:t xml:space="preserve">Transferts </w:t>
      </w:r>
      <w:r w:rsidR="00882546">
        <w:rPr>
          <w:rFonts w:ascii="Times New Roman" w:hAnsi="Times New Roman" w:cs="Times New Roman"/>
          <w:b/>
          <w:sz w:val="24"/>
          <w:szCs w:val="24"/>
        </w:rPr>
        <w:t>quantiques</w:t>
      </w:r>
      <w:r w:rsidR="00C1523F">
        <w:rPr>
          <w:rFonts w:ascii="Times New Roman" w:hAnsi="Times New Roman" w:cs="Times New Roman"/>
          <w:b/>
          <w:sz w:val="24"/>
          <w:szCs w:val="24"/>
        </w:rPr>
        <w:t xml:space="preserve"> d’énergie</w:t>
      </w:r>
    </w:p>
    <w:p w:rsidR="00CE5D25" w:rsidRDefault="00CE5D25" w:rsidP="00015D1E">
      <w:pPr>
        <w:tabs>
          <w:tab w:val="left" w:pos="2760"/>
        </w:tabs>
        <w:spacing w:after="0"/>
        <w:rPr>
          <w:rFonts w:ascii="Times New Roman" w:hAnsi="Times New Roman" w:cs="Times New Roman"/>
          <w:b/>
          <w:u w:val="single"/>
        </w:rPr>
      </w:pPr>
    </w:p>
    <w:p w:rsidR="000265EC" w:rsidRDefault="000265EC" w:rsidP="00AB5B8A">
      <w:pPr>
        <w:pStyle w:val="Default"/>
        <w:jc w:val="both"/>
        <w:rPr>
          <w:rFonts w:ascii="Arial Narrow" w:hAnsi="Arial Narrow"/>
          <w:b/>
          <w:sz w:val="20"/>
          <w:szCs w:val="20"/>
          <w:u w:val="single"/>
        </w:rPr>
      </w:pPr>
    </w:p>
    <w:p w:rsidR="00AB5B8A" w:rsidRPr="0038679E" w:rsidRDefault="00AB5B8A" w:rsidP="00AB5B8A">
      <w:pPr>
        <w:pStyle w:val="Default"/>
        <w:jc w:val="both"/>
        <w:rPr>
          <w:rFonts w:ascii="Arial Narrow" w:hAnsi="Arial Narrow"/>
          <w:b/>
          <w:sz w:val="20"/>
          <w:szCs w:val="20"/>
          <w:u w:val="single"/>
        </w:rPr>
      </w:pPr>
      <w:r w:rsidRPr="0038679E">
        <w:rPr>
          <w:rFonts w:ascii="Arial Narrow" w:hAnsi="Arial Narrow"/>
          <w:b/>
          <w:sz w:val="20"/>
          <w:szCs w:val="20"/>
          <w:u w:val="single"/>
        </w:rPr>
        <w:t xml:space="preserve">Compétences à acquérir : </w:t>
      </w:r>
    </w:p>
    <w:p w:rsidR="00C1523F" w:rsidRPr="007907C3" w:rsidRDefault="00C1523F" w:rsidP="00C1523F">
      <w:pPr>
        <w:pStyle w:val="Default"/>
        <w:numPr>
          <w:ilvl w:val="0"/>
          <w:numId w:val="26"/>
        </w:numPr>
        <w:tabs>
          <w:tab w:val="clear" w:pos="720"/>
          <w:tab w:val="num" w:pos="364"/>
        </w:tabs>
        <w:ind w:left="364"/>
        <w:rPr>
          <w:rFonts w:ascii="Arial Narrow" w:hAnsi="Arial Narrow"/>
          <w:iCs/>
          <w:sz w:val="20"/>
          <w:szCs w:val="20"/>
        </w:rPr>
      </w:pPr>
      <w:r w:rsidRPr="007907C3">
        <w:rPr>
          <w:rFonts w:ascii="Arial Narrow" w:hAnsi="Arial Narrow"/>
          <w:iCs/>
          <w:sz w:val="20"/>
          <w:szCs w:val="20"/>
        </w:rPr>
        <w:t xml:space="preserve">Extraire et exploiter des informations sur un dispositif expérimental permettant de visualiser les atomes et les molécules. </w:t>
      </w:r>
    </w:p>
    <w:p w:rsidR="00C1523F" w:rsidRDefault="00C1523F" w:rsidP="00C1523F">
      <w:pPr>
        <w:pStyle w:val="Default"/>
        <w:numPr>
          <w:ilvl w:val="0"/>
          <w:numId w:val="26"/>
        </w:numPr>
        <w:tabs>
          <w:tab w:val="clear" w:pos="720"/>
          <w:tab w:val="num" w:pos="364"/>
        </w:tabs>
        <w:ind w:left="364"/>
        <w:rPr>
          <w:rFonts w:ascii="Arial Narrow" w:hAnsi="Arial Narrow"/>
          <w:iCs/>
          <w:sz w:val="20"/>
          <w:szCs w:val="20"/>
        </w:rPr>
      </w:pPr>
      <w:r w:rsidRPr="007907C3">
        <w:rPr>
          <w:rFonts w:ascii="Arial Narrow" w:hAnsi="Arial Narrow"/>
          <w:iCs/>
          <w:sz w:val="20"/>
          <w:szCs w:val="20"/>
        </w:rPr>
        <w:t xml:space="preserve">Évaluer des ordres de grandeurs relatifs aux domaines microscopique et macroscopique. </w:t>
      </w:r>
    </w:p>
    <w:p w:rsidR="00F66E26" w:rsidRPr="005A014B" w:rsidRDefault="00F66E26" w:rsidP="00F66E26">
      <w:pPr>
        <w:pStyle w:val="Default"/>
        <w:numPr>
          <w:ilvl w:val="0"/>
          <w:numId w:val="26"/>
        </w:numPr>
        <w:tabs>
          <w:tab w:val="clear" w:pos="720"/>
          <w:tab w:val="num" w:pos="336"/>
        </w:tabs>
        <w:ind w:left="336"/>
        <w:rPr>
          <w:rFonts w:ascii="Arial Narrow" w:hAnsi="Arial Narrow"/>
          <w:iCs/>
          <w:sz w:val="20"/>
          <w:szCs w:val="20"/>
        </w:rPr>
      </w:pPr>
      <w:r w:rsidRPr="005A014B">
        <w:rPr>
          <w:rFonts w:ascii="Arial Narrow" w:hAnsi="Arial Narrow"/>
          <w:iCs/>
          <w:sz w:val="20"/>
          <w:szCs w:val="20"/>
        </w:rPr>
        <w:t xml:space="preserve">Connaître le principe de l’émission stimulée et les principales propriétés du laser (directivité, </w:t>
      </w:r>
      <w:proofErr w:type="spellStart"/>
      <w:r w:rsidRPr="005A014B">
        <w:rPr>
          <w:rFonts w:ascii="Arial Narrow" w:hAnsi="Arial Narrow"/>
          <w:iCs/>
          <w:sz w:val="20"/>
          <w:szCs w:val="20"/>
        </w:rPr>
        <w:t>monochromaticité</w:t>
      </w:r>
      <w:proofErr w:type="spellEnd"/>
      <w:r w:rsidRPr="005A014B">
        <w:rPr>
          <w:rFonts w:ascii="Arial Narrow" w:hAnsi="Arial Narrow"/>
          <w:iCs/>
          <w:sz w:val="20"/>
          <w:szCs w:val="20"/>
        </w:rPr>
        <w:t>, concentration spatiale et temporelle de l’énergie).</w:t>
      </w:r>
    </w:p>
    <w:p w:rsidR="00F66E26" w:rsidRPr="005A014B" w:rsidRDefault="00F66E26" w:rsidP="00F66E26">
      <w:pPr>
        <w:pStyle w:val="Default"/>
        <w:numPr>
          <w:ilvl w:val="0"/>
          <w:numId w:val="26"/>
        </w:numPr>
        <w:tabs>
          <w:tab w:val="clear" w:pos="720"/>
          <w:tab w:val="num" w:pos="336"/>
        </w:tabs>
        <w:ind w:left="336"/>
        <w:rPr>
          <w:rFonts w:ascii="Arial Narrow" w:hAnsi="Arial Narrow"/>
          <w:iCs/>
          <w:sz w:val="20"/>
          <w:szCs w:val="20"/>
        </w:rPr>
      </w:pPr>
      <w:r w:rsidRPr="005A014B">
        <w:rPr>
          <w:rFonts w:ascii="Arial Narrow" w:hAnsi="Arial Narrow"/>
          <w:iCs/>
          <w:sz w:val="20"/>
          <w:szCs w:val="20"/>
        </w:rPr>
        <w:t xml:space="preserve">Associer un domaine spectral à la nature de la transition mise en jeu. </w:t>
      </w:r>
    </w:p>
    <w:p w:rsidR="00F66E26" w:rsidRPr="00684368" w:rsidRDefault="00F66E26" w:rsidP="00F66E26">
      <w:pPr>
        <w:pStyle w:val="Default"/>
        <w:numPr>
          <w:ilvl w:val="0"/>
          <w:numId w:val="26"/>
        </w:numPr>
        <w:tabs>
          <w:tab w:val="clear" w:pos="720"/>
          <w:tab w:val="num" w:pos="336"/>
        </w:tabs>
        <w:ind w:left="336"/>
        <w:rPr>
          <w:rFonts w:ascii="Arial Narrow" w:hAnsi="Arial Narrow"/>
          <w:iCs/>
          <w:sz w:val="20"/>
          <w:szCs w:val="20"/>
        </w:rPr>
      </w:pPr>
      <w:r w:rsidRPr="00684368">
        <w:rPr>
          <w:rFonts w:ascii="Arial Narrow" w:hAnsi="Arial Narrow"/>
          <w:iCs/>
          <w:sz w:val="20"/>
          <w:szCs w:val="20"/>
        </w:rPr>
        <w:t xml:space="preserve">Savoir que la lumière présente des aspects ondulatoire et particulaire. </w:t>
      </w:r>
    </w:p>
    <w:p w:rsidR="00F66E26" w:rsidRPr="00684368" w:rsidRDefault="00F66E26" w:rsidP="00F66E26">
      <w:pPr>
        <w:pStyle w:val="Default"/>
        <w:numPr>
          <w:ilvl w:val="0"/>
          <w:numId w:val="26"/>
        </w:numPr>
        <w:tabs>
          <w:tab w:val="clear" w:pos="720"/>
          <w:tab w:val="num" w:pos="336"/>
        </w:tabs>
        <w:ind w:left="336"/>
        <w:rPr>
          <w:rFonts w:ascii="Arial Narrow" w:hAnsi="Arial Narrow"/>
          <w:iCs/>
          <w:sz w:val="20"/>
          <w:szCs w:val="20"/>
        </w:rPr>
      </w:pPr>
      <w:r w:rsidRPr="00684368">
        <w:rPr>
          <w:rFonts w:ascii="Arial Narrow" w:hAnsi="Arial Narrow"/>
          <w:iCs/>
          <w:sz w:val="20"/>
          <w:szCs w:val="20"/>
        </w:rPr>
        <w:t xml:space="preserve">Extraire et exploiter des informations sur les ondes de matière et sur la dualité onde-particule. </w:t>
      </w:r>
    </w:p>
    <w:p w:rsidR="00F66E26" w:rsidRPr="00684368" w:rsidRDefault="00F66E26" w:rsidP="00F66E26">
      <w:pPr>
        <w:pStyle w:val="Default"/>
        <w:numPr>
          <w:ilvl w:val="0"/>
          <w:numId w:val="26"/>
        </w:numPr>
        <w:tabs>
          <w:tab w:val="clear" w:pos="720"/>
          <w:tab w:val="num" w:pos="336"/>
        </w:tabs>
        <w:ind w:left="336"/>
        <w:rPr>
          <w:rFonts w:ascii="Arial Narrow" w:hAnsi="Arial Narrow"/>
          <w:iCs/>
          <w:sz w:val="20"/>
          <w:szCs w:val="20"/>
        </w:rPr>
      </w:pPr>
      <w:r w:rsidRPr="00684368">
        <w:rPr>
          <w:rFonts w:ascii="Arial Narrow" w:hAnsi="Arial Narrow"/>
          <w:iCs/>
          <w:sz w:val="20"/>
          <w:szCs w:val="20"/>
        </w:rPr>
        <w:t xml:space="preserve">Connaître et utiliser la relation p = h / </w:t>
      </w:r>
      <w:r w:rsidRPr="00684368">
        <w:rPr>
          <w:rFonts w:ascii="Arial Narrow" w:hAnsi="Arial Narrow"/>
          <w:iCs/>
          <w:sz w:val="20"/>
          <w:szCs w:val="20"/>
        </w:rPr>
        <w:sym w:font="Symbol" w:char="F06C"/>
      </w:r>
    </w:p>
    <w:p w:rsidR="00F66E26" w:rsidRPr="00684368" w:rsidRDefault="00F66E26" w:rsidP="00F66E26">
      <w:pPr>
        <w:pStyle w:val="Default"/>
        <w:numPr>
          <w:ilvl w:val="0"/>
          <w:numId w:val="26"/>
        </w:numPr>
        <w:tabs>
          <w:tab w:val="clear" w:pos="720"/>
          <w:tab w:val="num" w:pos="336"/>
        </w:tabs>
        <w:ind w:left="336"/>
        <w:rPr>
          <w:rFonts w:ascii="Arial Narrow" w:hAnsi="Arial Narrow"/>
          <w:iCs/>
          <w:sz w:val="20"/>
          <w:szCs w:val="20"/>
        </w:rPr>
      </w:pPr>
      <w:r w:rsidRPr="00684368">
        <w:rPr>
          <w:rFonts w:ascii="Arial Narrow" w:hAnsi="Arial Narrow"/>
          <w:iCs/>
          <w:sz w:val="20"/>
          <w:szCs w:val="20"/>
        </w:rPr>
        <w:t xml:space="preserve">Identifier des situations physiques où le caractère ondulatoire de la matière est significatif. </w:t>
      </w:r>
    </w:p>
    <w:p w:rsidR="00F66E26" w:rsidRPr="00684368" w:rsidRDefault="00F66E26" w:rsidP="00F66E26">
      <w:pPr>
        <w:pStyle w:val="Default"/>
        <w:numPr>
          <w:ilvl w:val="0"/>
          <w:numId w:val="26"/>
        </w:numPr>
        <w:tabs>
          <w:tab w:val="clear" w:pos="720"/>
          <w:tab w:val="num" w:pos="336"/>
        </w:tabs>
        <w:ind w:left="336"/>
        <w:rPr>
          <w:rFonts w:ascii="Arial Narrow" w:hAnsi="Arial Narrow"/>
          <w:iCs/>
          <w:sz w:val="20"/>
          <w:szCs w:val="20"/>
        </w:rPr>
      </w:pPr>
      <w:r w:rsidRPr="00684368">
        <w:rPr>
          <w:rFonts w:ascii="Arial Narrow" w:hAnsi="Arial Narrow"/>
          <w:iCs/>
          <w:sz w:val="20"/>
          <w:szCs w:val="20"/>
        </w:rPr>
        <w:t xml:space="preserve">Extraire et exploiter des informations sur les phénomènes quantiques pour mettre en évidence leur aspect probabiliste. </w:t>
      </w:r>
    </w:p>
    <w:p w:rsidR="000265EC" w:rsidRDefault="000265EC" w:rsidP="00D25535">
      <w:pPr>
        <w:rPr>
          <w:rFonts w:ascii="Times New Roman" w:hAnsi="Times New Roman" w:cs="Times New Roman"/>
          <w:b/>
          <w:u w:val="single"/>
        </w:rPr>
      </w:pPr>
    </w:p>
    <w:p w:rsidR="000A14CE" w:rsidRPr="000A14CE" w:rsidRDefault="000A14CE" w:rsidP="000A14CE">
      <w:pPr>
        <w:jc w:val="both"/>
        <w:rPr>
          <w:rFonts w:ascii="Times New Roman" w:hAnsi="Times New Roman" w:cs="Times New Roman"/>
          <w:sz w:val="24"/>
          <w:szCs w:val="24"/>
        </w:rPr>
      </w:pPr>
      <w:r w:rsidRPr="000A14CE">
        <w:rPr>
          <w:rFonts w:ascii="Times New Roman" w:hAnsi="Times New Roman" w:cs="Times New Roman"/>
          <w:sz w:val="24"/>
          <w:szCs w:val="24"/>
        </w:rPr>
        <w:t>La</w:t>
      </w:r>
      <w:r w:rsidRPr="000A14CE">
        <w:rPr>
          <w:rStyle w:val="apple-converted-space"/>
          <w:rFonts w:ascii="Times New Roman" w:hAnsi="Times New Roman" w:cs="Times New Roman"/>
          <w:sz w:val="24"/>
          <w:szCs w:val="24"/>
        </w:rPr>
        <w:t> </w:t>
      </w:r>
      <w:r w:rsidRPr="000A14CE">
        <w:rPr>
          <w:rFonts w:ascii="Times New Roman" w:hAnsi="Times New Roman" w:cs="Times New Roman"/>
          <w:bCs/>
          <w:sz w:val="24"/>
          <w:szCs w:val="24"/>
        </w:rPr>
        <w:t>mécanique quantique</w:t>
      </w:r>
      <w:r w:rsidRPr="000A14CE">
        <w:rPr>
          <w:rStyle w:val="apple-converted-space"/>
          <w:rFonts w:ascii="Times New Roman" w:hAnsi="Times New Roman" w:cs="Times New Roman"/>
          <w:sz w:val="24"/>
          <w:szCs w:val="24"/>
        </w:rPr>
        <w:t> </w:t>
      </w:r>
      <w:r w:rsidRPr="000A14CE">
        <w:rPr>
          <w:rFonts w:ascii="Times New Roman" w:hAnsi="Times New Roman" w:cs="Times New Roman"/>
          <w:sz w:val="24"/>
          <w:szCs w:val="24"/>
        </w:rPr>
        <w:t xml:space="preserve">a pour objet l’étude et la description des phénomènes à </w:t>
      </w:r>
      <w:r w:rsidRPr="000A14CE">
        <w:rPr>
          <w:rFonts w:ascii="Times New Roman" w:hAnsi="Times New Roman" w:cs="Times New Roman"/>
          <w:b/>
          <w:sz w:val="24"/>
          <w:szCs w:val="24"/>
        </w:rPr>
        <w:t>l'échelle</w:t>
      </w:r>
      <w:r w:rsidRPr="000A14CE">
        <w:rPr>
          <w:rStyle w:val="apple-converted-space"/>
          <w:rFonts w:ascii="Times New Roman" w:hAnsi="Times New Roman" w:cs="Times New Roman"/>
          <w:b/>
          <w:sz w:val="24"/>
          <w:szCs w:val="24"/>
        </w:rPr>
        <w:t> </w:t>
      </w:r>
      <w:hyperlink r:id="rId7" w:tooltip="Atome" w:history="1">
        <w:r w:rsidRPr="000A14CE">
          <w:rPr>
            <w:rStyle w:val="Lienhypertexte"/>
            <w:rFonts w:ascii="Times New Roman" w:hAnsi="Times New Roman" w:cs="Times New Roman"/>
            <w:b/>
            <w:color w:val="auto"/>
            <w:sz w:val="24"/>
            <w:szCs w:val="24"/>
          </w:rPr>
          <w:t>atomique</w:t>
        </w:r>
      </w:hyperlink>
      <w:r w:rsidRPr="000A14CE">
        <w:rPr>
          <w:rStyle w:val="apple-converted-space"/>
          <w:rFonts w:ascii="Times New Roman" w:hAnsi="Times New Roman" w:cs="Times New Roman"/>
          <w:sz w:val="24"/>
          <w:szCs w:val="24"/>
        </w:rPr>
        <w:t>. D</w:t>
      </w:r>
      <w:r w:rsidRPr="000A14CE">
        <w:rPr>
          <w:rFonts w:ascii="Times New Roman" w:hAnsi="Times New Roman" w:cs="Times New Roman"/>
          <w:sz w:val="24"/>
          <w:szCs w:val="24"/>
        </w:rPr>
        <w:t>éveloppée au début du</w:t>
      </w:r>
      <w:r w:rsidRPr="000A14CE">
        <w:rPr>
          <w:rStyle w:val="apple-converted-space"/>
          <w:rFonts w:ascii="Times New Roman" w:hAnsi="Times New Roman" w:cs="Times New Roman"/>
          <w:sz w:val="24"/>
          <w:szCs w:val="24"/>
        </w:rPr>
        <w:t> </w:t>
      </w:r>
      <w:r w:rsidRPr="000A14CE">
        <w:rPr>
          <w:rStyle w:val="romain"/>
          <w:rFonts w:ascii="Times New Roman" w:hAnsi="Times New Roman" w:cs="Times New Roman"/>
          <w:smallCaps/>
          <w:sz w:val="24"/>
          <w:szCs w:val="24"/>
        </w:rPr>
        <w:t>XX</w:t>
      </w:r>
      <w:r w:rsidRPr="000A14CE">
        <w:rPr>
          <w:rFonts w:ascii="Times New Roman" w:hAnsi="Times New Roman" w:cs="Times New Roman"/>
          <w:sz w:val="24"/>
          <w:szCs w:val="24"/>
          <w:vertAlign w:val="superscript"/>
        </w:rPr>
        <w:t>e</w:t>
      </w:r>
      <w:r w:rsidRPr="000A14CE">
        <w:rPr>
          <w:rFonts w:ascii="Times New Roman" w:hAnsi="Times New Roman" w:cs="Times New Roman"/>
          <w:sz w:val="24"/>
          <w:szCs w:val="24"/>
        </w:rPr>
        <w:t> siècle elle à permis d'expliquer des phénomènes comme le</w:t>
      </w:r>
      <w:r w:rsidRPr="000A14CE">
        <w:rPr>
          <w:rStyle w:val="apple-converted-space"/>
          <w:rFonts w:ascii="Times New Roman" w:hAnsi="Times New Roman" w:cs="Times New Roman"/>
          <w:sz w:val="24"/>
          <w:szCs w:val="24"/>
        </w:rPr>
        <w:t> </w:t>
      </w:r>
      <w:hyperlink r:id="rId8" w:tooltip="Rayonnement du corps noir" w:history="1">
        <w:r w:rsidRPr="000A14CE">
          <w:rPr>
            <w:rStyle w:val="Lienhypertexte"/>
            <w:rFonts w:ascii="Times New Roman" w:hAnsi="Times New Roman" w:cs="Times New Roman"/>
            <w:color w:val="auto"/>
            <w:sz w:val="24"/>
            <w:szCs w:val="24"/>
          </w:rPr>
          <w:t>rayonnement du corps noir</w:t>
        </w:r>
      </w:hyperlink>
      <w:r w:rsidRPr="000A14CE">
        <w:rPr>
          <w:rFonts w:ascii="Times New Roman" w:hAnsi="Times New Roman" w:cs="Times New Roman"/>
          <w:sz w:val="24"/>
          <w:szCs w:val="24"/>
        </w:rPr>
        <w:t xml:space="preserve"> (un corps émet un rayonnement électromagnétique dont la longueur d’onde dépend de la température), l'</w:t>
      </w:r>
      <w:hyperlink r:id="rId9" w:tooltip="Effet photo-électrique" w:history="1">
        <w:r w:rsidRPr="000A14CE">
          <w:rPr>
            <w:rStyle w:val="Lienhypertexte"/>
            <w:rFonts w:ascii="Times New Roman" w:hAnsi="Times New Roman" w:cs="Times New Roman"/>
            <w:color w:val="auto"/>
            <w:sz w:val="24"/>
            <w:szCs w:val="24"/>
          </w:rPr>
          <w:t>effet photo-électrique</w:t>
        </w:r>
      </w:hyperlink>
      <w:r w:rsidRPr="000A14CE">
        <w:rPr>
          <w:rFonts w:ascii="Times New Roman" w:hAnsi="Times New Roman" w:cs="Times New Roman"/>
          <w:sz w:val="24"/>
          <w:szCs w:val="24"/>
        </w:rPr>
        <w:t xml:space="preserve"> (des électrons peuvent être arrachés à un métal qui reçoit de la lumière), ou l'existence des</w:t>
      </w:r>
      <w:r w:rsidRPr="000A14CE">
        <w:rPr>
          <w:rStyle w:val="apple-converted-space"/>
          <w:rFonts w:ascii="Times New Roman" w:hAnsi="Times New Roman" w:cs="Times New Roman"/>
          <w:sz w:val="24"/>
          <w:szCs w:val="24"/>
        </w:rPr>
        <w:t> </w:t>
      </w:r>
      <w:hyperlink r:id="rId10" w:tooltip="Raies spectrales" w:history="1">
        <w:r w:rsidRPr="000A14CE">
          <w:rPr>
            <w:rStyle w:val="Lienhypertexte"/>
            <w:rFonts w:ascii="Times New Roman" w:hAnsi="Times New Roman" w:cs="Times New Roman"/>
            <w:color w:val="auto"/>
            <w:sz w:val="24"/>
            <w:szCs w:val="24"/>
          </w:rPr>
          <w:t>raies spectrales</w:t>
        </w:r>
      </w:hyperlink>
      <w:r w:rsidRPr="000A14CE">
        <w:rPr>
          <w:rFonts w:ascii="Times New Roman" w:hAnsi="Times New Roman" w:cs="Times New Roman"/>
          <w:sz w:val="24"/>
          <w:szCs w:val="24"/>
        </w:rPr>
        <w:t xml:space="preserve">. </w:t>
      </w:r>
    </w:p>
    <w:p w:rsidR="000A14CE" w:rsidRDefault="000A14CE" w:rsidP="000A14CE">
      <w:pPr>
        <w:spacing w:after="0"/>
        <w:rPr>
          <w:rFonts w:ascii="Times New Roman" w:hAnsi="Times New Roman" w:cs="Times New Roman"/>
          <w:b/>
          <w:sz w:val="24"/>
          <w:szCs w:val="24"/>
          <w:u w:val="single"/>
        </w:rPr>
      </w:pPr>
    </w:p>
    <w:p w:rsidR="000A14CE" w:rsidRPr="000A14CE" w:rsidRDefault="000A14CE" w:rsidP="000A14CE">
      <w:pPr>
        <w:spacing w:after="0"/>
        <w:rPr>
          <w:rFonts w:ascii="Times New Roman" w:hAnsi="Times New Roman" w:cs="Times New Roman"/>
          <w:b/>
          <w:u w:val="single"/>
        </w:rPr>
      </w:pPr>
      <w:r w:rsidRPr="000A14CE">
        <w:rPr>
          <w:rFonts w:ascii="Times New Roman" w:hAnsi="Times New Roman" w:cs="Times New Roman"/>
          <w:b/>
          <w:u w:val="single"/>
        </w:rPr>
        <w:t xml:space="preserve">I </w:t>
      </w:r>
      <w:r>
        <w:rPr>
          <w:rFonts w:ascii="Times New Roman" w:hAnsi="Times New Roman" w:cs="Times New Roman"/>
          <w:b/>
          <w:u w:val="single"/>
        </w:rPr>
        <w:t xml:space="preserve"> </w:t>
      </w:r>
      <w:r w:rsidRPr="000A14CE">
        <w:rPr>
          <w:rFonts w:ascii="Times New Roman" w:hAnsi="Times New Roman" w:cs="Times New Roman"/>
          <w:b/>
          <w:u w:val="single"/>
        </w:rPr>
        <w:t>Dualité onde-particule</w:t>
      </w:r>
    </w:p>
    <w:p w:rsidR="000A14CE" w:rsidRPr="000A14CE" w:rsidRDefault="000A14CE" w:rsidP="000A14CE">
      <w:pPr>
        <w:spacing w:after="0"/>
        <w:ind w:firstLine="708"/>
        <w:rPr>
          <w:rFonts w:ascii="Comic Sans MS" w:hAnsi="Comic Sans MS"/>
          <w:u w:val="single"/>
        </w:rPr>
      </w:pPr>
    </w:p>
    <w:p w:rsidR="000A14CE" w:rsidRDefault="000A14CE" w:rsidP="000A14CE">
      <w:pPr>
        <w:spacing w:after="0"/>
        <w:rPr>
          <w:rFonts w:ascii="Times New Roman" w:hAnsi="Times New Roman" w:cs="Times New Roman"/>
          <w:u w:val="single"/>
        </w:rPr>
      </w:pPr>
      <w:r w:rsidRPr="000A14CE">
        <w:rPr>
          <w:rFonts w:ascii="Times New Roman" w:hAnsi="Times New Roman" w:cs="Times New Roman"/>
          <w:u w:val="single"/>
        </w:rPr>
        <w:t>I.1</w:t>
      </w:r>
      <w:r>
        <w:rPr>
          <w:rFonts w:ascii="Times New Roman" w:hAnsi="Times New Roman" w:cs="Times New Roman"/>
          <w:u w:val="single"/>
        </w:rPr>
        <w:t xml:space="preserve"> </w:t>
      </w:r>
      <w:r w:rsidRPr="000A14CE">
        <w:rPr>
          <w:rFonts w:ascii="Times New Roman" w:hAnsi="Times New Roman" w:cs="Times New Roman"/>
          <w:u w:val="single"/>
        </w:rPr>
        <w:t xml:space="preserve"> La lumière</w:t>
      </w:r>
    </w:p>
    <w:p w:rsidR="000A14CE" w:rsidRDefault="000A14CE" w:rsidP="000A14CE">
      <w:pPr>
        <w:spacing w:after="0"/>
        <w:rPr>
          <w:rFonts w:ascii="Times New Roman" w:hAnsi="Times New Roman" w:cs="Times New Roman"/>
          <w:u w:val="single"/>
        </w:rPr>
      </w:pPr>
    </w:p>
    <w:p w:rsidR="00473BDF" w:rsidRDefault="000A14CE" w:rsidP="000A14CE">
      <w:pPr>
        <w:spacing w:after="0"/>
        <w:rPr>
          <w:rFonts w:ascii="Times New Roman" w:hAnsi="Times New Roman" w:cs="Times New Roman"/>
        </w:rPr>
      </w:pPr>
      <w:r w:rsidRPr="000A14CE">
        <w:rPr>
          <w:rFonts w:ascii="Arial" w:hAnsi="Arial" w:cs="Arial"/>
          <w:noProof/>
          <w:sz w:val="20"/>
          <w:szCs w:val="20"/>
          <w:lang w:eastAsia="fr-FR"/>
        </w:rPr>
        <w:drawing>
          <wp:anchor distT="0" distB="0" distL="114300" distR="114300" simplePos="0" relativeHeight="251658240" behindDoc="0" locked="0" layoutInCell="1" allowOverlap="1">
            <wp:simplePos x="0" y="0"/>
            <wp:positionH relativeFrom="column">
              <wp:posOffset>16510</wp:posOffset>
            </wp:positionH>
            <wp:positionV relativeFrom="paragraph">
              <wp:posOffset>4445</wp:posOffset>
            </wp:positionV>
            <wp:extent cx="2152650" cy="1495425"/>
            <wp:effectExtent l="19050" t="0" r="0" b="0"/>
            <wp:wrapSquare wrapText="bothSides"/>
            <wp:docPr id="12" name="il_fi" descr="effet-photoelectri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effet-photoelectrique"/>
                    <pic:cNvPicPr>
                      <a:picLocks noChangeAspect="1" noChangeArrowheads="1"/>
                    </pic:cNvPicPr>
                  </pic:nvPicPr>
                  <pic:blipFill>
                    <a:blip r:embed="rId11" cstate="print"/>
                    <a:srcRect/>
                    <a:stretch>
                      <a:fillRect/>
                    </a:stretch>
                  </pic:blipFill>
                  <pic:spPr bwMode="auto">
                    <a:xfrm>
                      <a:off x="0" y="0"/>
                      <a:ext cx="2152650" cy="1495425"/>
                    </a:xfrm>
                    <a:prstGeom prst="rect">
                      <a:avLst/>
                    </a:prstGeom>
                    <a:noFill/>
                    <a:ln w="9525">
                      <a:noFill/>
                      <a:miter lim="800000"/>
                      <a:headEnd/>
                      <a:tailEnd/>
                    </a:ln>
                  </pic:spPr>
                </pic:pic>
              </a:graphicData>
            </a:graphic>
          </wp:anchor>
        </w:drawing>
      </w:r>
      <w:r w:rsidR="00473BDF">
        <w:rPr>
          <w:rFonts w:ascii="Times New Roman" w:hAnsi="Times New Roman" w:cs="Times New Roman"/>
        </w:rPr>
        <w:t>C</w:t>
      </w:r>
      <w:r w:rsidRPr="000A14CE">
        <w:rPr>
          <w:rFonts w:ascii="Times New Roman" w:hAnsi="Times New Roman" w:cs="Times New Roman"/>
        </w:rPr>
        <w:t>ertains mat</w:t>
      </w:r>
      <w:r>
        <w:rPr>
          <w:rFonts w:ascii="Times New Roman" w:hAnsi="Times New Roman" w:cs="Times New Roman"/>
        </w:rPr>
        <w:t>é</w:t>
      </w:r>
      <w:r w:rsidRPr="000A14CE">
        <w:rPr>
          <w:rFonts w:ascii="Times New Roman" w:hAnsi="Times New Roman" w:cs="Times New Roman"/>
        </w:rPr>
        <w:t>r</w:t>
      </w:r>
      <w:r>
        <w:rPr>
          <w:rFonts w:ascii="Times New Roman" w:hAnsi="Times New Roman" w:cs="Times New Roman"/>
        </w:rPr>
        <w:t>i</w:t>
      </w:r>
      <w:r w:rsidRPr="000A14CE">
        <w:rPr>
          <w:rFonts w:ascii="Times New Roman" w:hAnsi="Times New Roman" w:cs="Times New Roman"/>
        </w:rPr>
        <w:t>aux</w:t>
      </w:r>
      <w:r w:rsidR="00473BDF">
        <w:rPr>
          <w:rFonts w:ascii="Times New Roman" w:hAnsi="Times New Roman" w:cs="Times New Roman"/>
        </w:rPr>
        <w:t xml:space="preserve"> émettent des électrons lorsqu’ils</w:t>
      </w:r>
      <w:r>
        <w:rPr>
          <w:rFonts w:ascii="Times New Roman" w:hAnsi="Times New Roman" w:cs="Times New Roman"/>
        </w:rPr>
        <w:t xml:space="preserve"> sont éclairés</w:t>
      </w:r>
      <w:r w:rsidR="00473BDF">
        <w:rPr>
          <w:rFonts w:ascii="Times New Roman" w:hAnsi="Times New Roman" w:cs="Times New Roman"/>
        </w:rPr>
        <w:t xml:space="preserve"> par de la lumière</w:t>
      </w:r>
      <w:r w:rsidR="00EA0848">
        <w:rPr>
          <w:rFonts w:ascii="Times New Roman" w:hAnsi="Times New Roman" w:cs="Times New Roman"/>
        </w:rPr>
        <w:t xml:space="preserve"> </w:t>
      </w:r>
      <w:r w:rsidR="00473BDF">
        <w:rPr>
          <w:rFonts w:ascii="Times New Roman" w:hAnsi="Times New Roman" w:cs="Times New Roman"/>
        </w:rPr>
        <w:t>d’une certaine longueur d’onde</w:t>
      </w:r>
      <w:r w:rsidR="00EA0848">
        <w:rPr>
          <w:rFonts w:ascii="Times New Roman" w:hAnsi="Times New Roman" w:cs="Times New Roman"/>
        </w:rPr>
        <w:t>, inférieur à un seuil particulier</w:t>
      </w:r>
      <w:r w:rsidR="00473BDF">
        <w:rPr>
          <w:rFonts w:ascii="Times New Roman" w:hAnsi="Times New Roman" w:cs="Times New Roman"/>
        </w:rPr>
        <w:t>.</w:t>
      </w:r>
    </w:p>
    <w:p w:rsidR="0099648A" w:rsidRDefault="00473BDF" w:rsidP="000A14CE">
      <w:pPr>
        <w:spacing w:after="0"/>
        <w:rPr>
          <w:rFonts w:ascii="Times New Roman" w:hAnsi="Times New Roman" w:cs="Times New Roman"/>
        </w:rPr>
      </w:pPr>
      <w:r>
        <w:rPr>
          <w:rFonts w:ascii="Times New Roman" w:hAnsi="Times New Roman" w:cs="Times New Roman"/>
        </w:rPr>
        <w:t>Ce phénomène est appelé effet photoélectrique.</w:t>
      </w:r>
      <w:r w:rsidR="0099648A">
        <w:rPr>
          <w:rFonts w:ascii="Times New Roman" w:hAnsi="Times New Roman" w:cs="Times New Roman"/>
        </w:rPr>
        <w:t xml:space="preserve"> Il a été observé en 1887 par Hertz.</w:t>
      </w:r>
    </w:p>
    <w:p w:rsidR="000A14CE" w:rsidRPr="000A14CE" w:rsidRDefault="0099648A" w:rsidP="000A14CE">
      <w:pPr>
        <w:spacing w:after="0"/>
        <w:rPr>
          <w:rFonts w:ascii="Times New Roman" w:hAnsi="Times New Roman" w:cs="Times New Roman"/>
        </w:rPr>
      </w:pPr>
      <w:r>
        <w:rPr>
          <w:rFonts w:ascii="Times New Roman" w:hAnsi="Times New Roman" w:cs="Times New Roman"/>
        </w:rPr>
        <w:t xml:space="preserve">En 1905 </w:t>
      </w:r>
      <w:r w:rsidR="00322BD4">
        <w:rPr>
          <w:rFonts w:ascii="Times New Roman" w:hAnsi="Times New Roman" w:cs="Times New Roman"/>
        </w:rPr>
        <w:t xml:space="preserve">Einstein </w:t>
      </w:r>
      <w:r>
        <w:rPr>
          <w:rFonts w:ascii="Times New Roman" w:hAnsi="Times New Roman" w:cs="Times New Roman"/>
        </w:rPr>
        <w:t xml:space="preserve">donne une interprétation </w:t>
      </w:r>
      <w:r w:rsidR="00322BD4">
        <w:rPr>
          <w:rFonts w:ascii="Times New Roman" w:hAnsi="Times New Roman" w:cs="Times New Roman"/>
        </w:rPr>
        <w:t>et</w:t>
      </w:r>
      <w:r>
        <w:rPr>
          <w:rFonts w:ascii="Times New Roman" w:hAnsi="Times New Roman" w:cs="Times New Roman"/>
        </w:rPr>
        <w:t xml:space="preserve"> propose de considérer la lumière comme des particules, les photons.</w:t>
      </w:r>
      <w:r w:rsidR="00473BDF">
        <w:rPr>
          <w:rFonts w:ascii="Times New Roman" w:hAnsi="Times New Roman" w:cs="Times New Roman"/>
        </w:rPr>
        <w:t xml:space="preserve"> </w:t>
      </w:r>
    </w:p>
    <w:p w:rsidR="000A14CE" w:rsidRPr="000A14CE" w:rsidRDefault="000A14CE" w:rsidP="000A14CE">
      <w:pPr>
        <w:spacing w:after="0"/>
        <w:rPr>
          <w:rFonts w:ascii="Times New Roman" w:hAnsi="Times New Roman" w:cs="Times New Roman"/>
        </w:rPr>
      </w:pPr>
    </w:p>
    <w:p w:rsidR="000A14CE" w:rsidRDefault="000A14CE" w:rsidP="000A14CE">
      <w:pPr>
        <w:spacing w:after="0"/>
        <w:rPr>
          <w:rFonts w:ascii="Times New Roman" w:hAnsi="Times New Roman" w:cs="Times New Roman"/>
        </w:rPr>
      </w:pPr>
    </w:p>
    <w:p w:rsidR="000A14CE" w:rsidRDefault="000A14CE" w:rsidP="000A14CE">
      <w:pPr>
        <w:spacing w:after="0"/>
        <w:rPr>
          <w:rFonts w:ascii="Times New Roman" w:hAnsi="Times New Roman" w:cs="Times New Roman"/>
        </w:rPr>
      </w:pPr>
    </w:p>
    <w:p w:rsidR="000A14CE" w:rsidRDefault="000A14CE" w:rsidP="000A14CE">
      <w:pPr>
        <w:spacing w:after="0"/>
        <w:rPr>
          <w:rFonts w:ascii="Times New Roman" w:hAnsi="Times New Roman" w:cs="Times New Roman"/>
        </w:rPr>
      </w:pPr>
    </w:p>
    <w:p w:rsidR="000A14CE" w:rsidRPr="000A14CE" w:rsidRDefault="000A14CE" w:rsidP="000A14CE">
      <w:pPr>
        <w:spacing w:after="0"/>
        <w:rPr>
          <w:rFonts w:ascii="Times New Roman" w:hAnsi="Times New Roman" w:cs="Times New Roman"/>
        </w:rPr>
      </w:pPr>
      <w:r w:rsidRPr="000A14CE">
        <w:rPr>
          <w:rFonts w:ascii="Times New Roman" w:hAnsi="Times New Roman" w:cs="Times New Roman"/>
        </w:rPr>
        <w:t xml:space="preserve">Les ondes électromagnétiques, peuvent être décrites comme des flux de photons, c’est-à-dire </w:t>
      </w:r>
      <w:r w:rsidRPr="000A14CE">
        <w:rPr>
          <w:rFonts w:ascii="Times New Roman" w:hAnsi="Times New Roman" w:cs="Times New Roman"/>
          <w:b/>
        </w:rPr>
        <w:t>un déplacement de particules</w:t>
      </w:r>
      <w:r w:rsidRPr="000A14CE">
        <w:rPr>
          <w:rFonts w:ascii="Times New Roman" w:hAnsi="Times New Roman" w:cs="Times New Roman"/>
        </w:rPr>
        <w:t xml:space="preserve">. Un photon est une particule non chargée, de masse nulle et se déplaçant à la vitesse de la lumière. </w:t>
      </w:r>
    </w:p>
    <w:p w:rsidR="000A14CE" w:rsidRPr="000A14CE" w:rsidRDefault="000A14CE" w:rsidP="000A14CE">
      <w:pPr>
        <w:spacing w:after="0" w:line="360" w:lineRule="auto"/>
        <w:rPr>
          <w:rFonts w:ascii="Times New Roman" w:hAnsi="Times New Roman" w:cs="Times New Roman"/>
        </w:rPr>
      </w:pPr>
      <w:r w:rsidRPr="000A14CE">
        <w:rPr>
          <w:rFonts w:ascii="Times New Roman" w:hAnsi="Times New Roman" w:cs="Times New Roman"/>
        </w:rPr>
        <w:t xml:space="preserve">On peut aussi considérer la lumière soit comme </w:t>
      </w:r>
      <w:r w:rsidRPr="000A14CE">
        <w:rPr>
          <w:rFonts w:ascii="Times New Roman" w:hAnsi="Times New Roman" w:cs="Times New Roman"/>
          <w:b/>
        </w:rPr>
        <w:t>une onde</w:t>
      </w:r>
      <w:r w:rsidRPr="000A14CE">
        <w:rPr>
          <w:rFonts w:ascii="Times New Roman" w:hAnsi="Times New Roman" w:cs="Times New Roman"/>
        </w:rPr>
        <w:t xml:space="preserve"> car elle peut subir des phénomènes  ……………………………………………………………………………… qui sont typiques des ondes. </w:t>
      </w:r>
    </w:p>
    <w:p w:rsidR="00046C54" w:rsidRDefault="00046C54" w:rsidP="000A14CE">
      <w:pPr>
        <w:spacing w:after="0"/>
        <w:rPr>
          <w:rFonts w:ascii="Times New Roman" w:hAnsi="Times New Roman" w:cs="Times New Roman"/>
        </w:rPr>
      </w:pPr>
    </w:p>
    <w:p w:rsidR="000A14CE" w:rsidRDefault="000A14CE" w:rsidP="000A14CE">
      <w:pPr>
        <w:spacing w:after="0"/>
        <w:rPr>
          <w:rFonts w:ascii="Times New Roman" w:hAnsi="Times New Roman" w:cs="Times New Roman"/>
        </w:rPr>
      </w:pPr>
      <w:r w:rsidRPr="000A14CE">
        <w:rPr>
          <w:rFonts w:ascii="Times New Roman" w:hAnsi="Times New Roman" w:cs="Times New Roman"/>
        </w:rPr>
        <w:t xml:space="preserve">Cette dualité onde-particule de la lumière se retrouve dans l’expression de l’énergie d’un photon : </w:t>
      </w:r>
    </w:p>
    <w:p w:rsidR="00046C54" w:rsidRPr="000A14CE" w:rsidRDefault="00046C54" w:rsidP="000A14CE">
      <w:pPr>
        <w:spacing w:after="0"/>
        <w:rPr>
          <w:rFonts w:ascii="Times New Roman" w:hAnsi="Times New Roman" w:cs="Times New Roman"/>
        </w:rPr>
      </w:pPr>
    </w:p>
    <w:p w:rsidR="000A14CE" w:rsidRPr="000A14CE" w:rsidRDefault="00E75FDE" w:rsidP="000A14CE">
      <w:pPr>
        <w:spacing w:after="0"/>
        <w:jc w:val="center"/>
        <w:rPr>
          <w:rFonts w:ascii="Times New Roman" w:hAnsi="Times New Roman" w:cs="Times New Roman"/>
        </w:rPr>
      </w:pPr>
      <w:r>
        <w:rPr>
          <w:rFonts w:ascii="Times New Roman" w:hAnsi="Times New Roman" w:cs="Times New Roman"/>
        </w:rPr>
      </w:r>
      <w:r>
        <w:rPr>
          <w:rFonts w:ascii="Times New Roman" w:hAnsi="Times New Roman" w:cs="Times New Roman"/>
        </w:rPr>
        <w:pict>
          <v:shapetype id="_x0000_t202" coordsize="21600,21600" o:spt="202" path="m,l,21600r21600,l21600,xe">
            <v:stroke joinstyle="miter"/>
            <v:path gradientshapeok="t" o:connecttype="rect"/>
          </v:shapetype>
          <v:shape id="_x0000_s15821" type="#_x0000_t202" style="width:82.6pt;height:33.5pt;mso-position-horizontal-relative:char;mso-position-vertical-relative:line">
            <v:textbox>
              <w:txbxContent>
                <w:p w:rsidR="00E309A4" w:rsidRDefault="00E309A4" w:rsidP="000A14CE">
                  <w:r w:rsidRPr="00BC0C0C">
                    <w:rPr>
                      <w:position w:val="-24"/>
                      <w:sz w:val="20"/>
                    </w:rPr>
                    <w:object w:dxaOrig="1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6pt;height:27.75pt" o:ole="" fillcolor="window">
                        <v:imagedata r:id="rId12" o:title=""/>
                      </v:shape>
                      <o:OLEObject Type="Embed" ProgID="Equation.DSMT4" ShapeID="_x0000_i1027" DrawAspect="Content" ObjectID="_1443193420" r:id="rId13"/>
                    </w:object>
                  </w:r>
                </w:p>
              </w:txbxContent>
            </v:textbox>
            <w10:wrap type="none"/>
            <w10:anchorlock/>
          </v:shape>
        </w:pict>
      </w:r>
    </w:p>
    <w:p w:rsidR="000A14CE" w:rsidRPr="000A14CE" w:rsidRDefault="000A14CE" w:rsidP="000A14CE">
      <w:pPr>
        <w:spacing w:after="0"/>
        <w:rPr>
          <w:rFonts w:ascii="Times New Roman" w:hAnsi="Times New Roman" w:cs="Times New Roman"/>
        </w:rPr>
      </w:pPr>
    </w:p>
    <w:p w:rsidR="000A14CE" w:rsidRPr="000A14CE" w:rsidRDefault="000A14CE" w:rsidP="000A14CE">
      <w:pPr>
        <w:spacing w:after="0"/>
        <w:rPr>
          <w:rFonts w:ascii="Times New Roman" w:hAnsi="Times New Roman" w:cs="Times New Roman"/>
        </w:rPr>
      </w:pPr>
      <w:proofErr w:type="gramStart"/>
      <w:r w:rsidRPr="000A14CE">
        <w:rPr>
          <w:rFonts w:ascii="Times New Roman" w:hAnsi="Times New Roman" w:cs="Times New Roman"/>
        </w:rPr>
        <w:t>h</w:t>
      </w:r>
      <w:proofErr w:type="gramEnd"/>
      <w:r w:rsidRPr="000A14CE">
        <w:rPr>
          <w:rFonts w:ascii="Times New Roman" w:hAnsi="Times New Roman" w:cs="Times New Roman"/>
        </w:rPr>
        <w:t> : constante de Planck</w:t>
      </w:r>
      <w:r w:rsidRPr="000A14CE">
        <w:rPr>
          <w:rFonts w:ascii="Times New Roman" w:hAnsi="Times New Roman" w:cs="Times New Roman"/>
        </w:rPr>
        <w:tab/>
        <w:t>h = 6,63.10</w:t>
      </w:r>
      <w:r w:rsidRPr="000A14CE">
        <w:rPr>
          <w:rFonts w:ascii="Times New Roman" w:hAnsi="Times New Roman" w:cs="Times New Roman"/>
          <w:vertAlign w:val="superscript"/>
        </w:rPr>
        <w:t>-31</w:t>
      </w:r>
      <w:r w:rsidRPr="000A14CE">
        <w:rPr>
          <w:rFonts w:ascii="Times New Roman" w:hAnsi="Times New Roman" w:cs="Times New Roman"/>
        </w:rPr>
        <w:t>…………………</w:t>
      </w:r>
    </w:p>
    <w:p w:rsidR="000A14CE" w:rsidRPr="000A14CE" w:rsidRDefault="000A14CE" w:rsidP="000A14CE">
      <w:pPr>
        <w:spacing w:after="0"/>
        <w:rPr>
          <w:rFonts w:ascii="Times New Roman" w:hAnsi="Times New Roman" w:cs="Times New Roman"/>
        </w:rPr>
      </w:pPr>
      <w:r w:rsidRPr="000A14CE">
        <w:rPr>
          <w:rFonts w:ascii="Times New Roman" w:hAnsi="Times New Roman" w:cs="Times New Roman"/>
        </w:rPr>
        <w:sym w:font="Symbol" w:char="F06C"/>
      </w:r>
      <w:r w:rsidRPr="000A14CE">
        <w:rPr>
          <w:rFonts w:ascii="Times New Roman" w:hAnsi="Times New Roman" w:cs="Times New Roman"/>
        </w:rPr>
        <w:t xml:space="preserve"> : </w:t>
      </w:r>
      <w:proofErr w:type="gramStart"/>
      <w:r w:rsidRPr="000A14CE">
        <w:rPr>
          <w:rFonts w:ascii="Times New Roman" w:hAnsi="Times New Roman" w:cs="Times New Roman"/>
        </w:rPr>
        <w:t>longueur</w:t>
      </w:r>
      <w:proofErr w:type="gramEnd"/>
      <w:r w:rsidRPr="000A14CE">
        <w:rPr>
          <w:rFonts w:ascii="Times New Roman" w:hAnsi="Times New Roman" w:cs="Times New Roman"/>
        </w:rPr>
        <w:t xml:space="preserve"> d’onde en mètre</w:t>
      </w:r>
    </w:p>
    <w:p w:rsidR="000A14CE" w:rsidRPr="000A14CE" w:rsidRDefault="000A14CE" w:rsidP="000A14CE">
      <w:pPr>
        <w:spacing w:after="0"/>
        <w:rPr>
          <w:rFonts w:ascii="Times New Roman" w:hAnsi="Times New Roman" w:cs="Times New Roman"/>
        </w:rPr>
      </w:pPr>
      <w:r w:rsidRPr="000A14CE">
        <w:rPr>
          <w:rFonts w:ascii="Times New Roman" w:hAnsi="Times New Roman" w:cs="Times New Roman"/>
        </w:rPr>
        <w:sym w:font="Symbol" w:char="F06E"/>
      </w:r>
      <w:r w:rsidRPr="000A14CE">
        <w:rPr>
          <w:rFonts w:ascii="Times New Roman" w:hAnsi="Times New Roman" w:cs="Times New Roman"/>
        </w:rPr>
        <w:t xml:space="preserve"> : </w:t>
      </w:r>
      <w:proofErr w:type="gramStart"/>
      <w:r w:rsidRPr="000A14CE">
        <w:rPr>
          <w:rFonts w:ascii="Times New Roman" w:hAnsi="Times New Roman" w:cs="Times New Roman"/>
        </w:rPr>
        <w:t>fréquence</w:t>
      </w:r>
      <w:proofErr w:type="gramEnd"/>
      <w:r w:rsidRPr="000A14CE">
        <w:rPr>
          <w:rFonts w:ascii="Times New Roman" w:hAnsi="Times New Roman" w:cs="Times New Roman"/>
        </w:rPr>
        <w:t xml:space="preserve"> en Hertz</w:t>
      </w:r>
    </w:p>
    <w:p w:rsidR="000A14CE" w:rsidRPr="000A14CE" w:rsidRDefault="000A14CE" w:rsidP="000A14CE">
      <w:pPr>
        <w:spacing w:after="0"/>
        <w:rPr>
          <w:rFonts w:ascii="Times New Roman" w:hAnsi="Times New Roman" w:cs="Times New Roman"/>
        </w:rPr>
      </w:pPr>
    </w:p>
    <w:p w:rsidR="0072370B" w:rsidRDefault="0072370B" w:rsidP="000A14CE">
      <w:pPr>
        <w:spacing w:after="0"/>
        <w:rPr>
          <w:rFonts w:ascii="Times New Roman" w:hAnsi="Times New Roman" w:cs="Times New Roman"/>
          <w:u w:val="single"/>
        </w:rPr>
      </w:pPr>
    </w:p>
    <w:p w:rsidR="000A14CE" w:rsidRPr="000A14CE" w:rsidRDefault="000A14CE" w:rsidP="000A14CE">
      <w:pPr>
        <w:spacing w:after="0"/>
        <w:rPr>
          <w:rFonts w:ascii="Times New Roman" w:hAnsi="Times New Roman" w:cs="Times New Roman"/>
          <w:u w:val="single"/>
        </w:rPr>
      </w:pPr>
      <w:r w:rsidRPr="000A14CE">
        <w:rPr>
          <w:rFonts w:ascii="Times New Roman" w:hAnsi="Times New Roman" w:cs="Times New Roman"/>
          <w:u w:val="single"/>
        </w:rPr>
        <w:lastRenderedPageBreak/>
        <w:t>I.2</w:t>
      </w:r>
      <w:r>
        <w:rPr>
          <w:rFonts w:ascii="Times New Roman" w:hAnsi="Times New Roman" w:cs="Times New Roman"/>
          <w:u w:val="single"/>
        </w:rPr>
        <w:t xml:space="preserve"> </w:t>
      </w:r>
      <w:r w:rsidRPr="000A14CE">
        <w:rPr>
          <w:rFonts w:ascii="Times New Roman" w:hAnsi="Times New Roman" w:cs="Times New Roman"/>
          <w:u w:val="single"/>
        </w:rPr>
        <w:t xml:space="preserve"> La matière</w:t>
      </w:r>
    </w:p>
    <w:p w:rsidR="000A14CE" w:rsidRDefault="000A14CE" w:rsidP="000A14CE">
      <w:pPr>
        <w:spacing w:after="0"/>
        <w:rPr>
          <w:rFonts w:ascii="Times New Roman" w:hAnsi="Times New Roman" w:cs="Times New Roman"/>
          <w:u w:val="single"/>
        </w:rPr>
      </w:pPr>
    </w:p>
    <w:p w:rsidR="00572E7D" w:rsidRDefault="00572E7D" w:rsidP="000A14CE">
      <w:pPr>
        <w:spacing w:after="0"/>
        <w:rPr>
          <w:rFonts w:ascii="Times New Roman" w:hAnsi="Times New Roman" w:cs="Times New Roman"/>
        </w:rPr>
      </w:pPr>
    </w:p>
    <w:p w:rsidR="00046C54" w:rsidRPr="00572E7D" w:rsidRDefault="00E75FDE" w:rsidP="000A14CE">
      <w:pPr>
        <w:spacing w:after="0"/>
        <w:rPr>
          <w:rFonts w:ascii="Times New Roman" w:hAnsi="Times New Roman" w:cs="Times New Roman"/>
        </w:rPr>
      </w:pPr>
      <w:r w:rsidRPr="00E75FDE">
        <w:rPr>
          <w:rFonts w:ascii="Times New Roman" w:hAnsi="Times New Roman" w:cs="Times New Roman"/>
          <w:noProof/>
          <w:u w:val="single"/>
          <w:lang w:eastAsia="fr-FR"/>
        </w:rPr>
        <w:pict>
          <v:group id="_x0000_s1028" style="position:absolute;margin-left:-5.2pt;margin-top:1.95pt;width:149.8pt;height:123.5pt;z-index:251659264" coordorigin="1246,1638" coordsize="3388,3332">
            <v:group id="_x0000_s1029" style="position:absolute;left:1246;top:1638;width:2996;height:3108" coordorigin="4102,1078" coordsize="4620,5320">
              <v:group id="_x0000_s1030" style="position:absolute;left:4102;top:1078;width:4620;height:5320" coordorigin="4074,1050" coordsize="4620,532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31" type="#_x0000_t22" style="position:absolute;left:4326;top:5614;width:252;height:756"/>
                <v:group id="_x0000_s1032" style="position:absolute;left:4074;top:1050;width:4620;height:4928" coordorigin="4074,1050" coordsize="4620,4928">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33" type="#_x0000_t16" style="position:absolute;left:5362;top:1050;width:3332;height:3108" adj="733"/>
                  <v:shape id="_x0000_s1034" type="#_x0000_t16" style="position:absolute;left:4382;top:2086;width:1372;height:2772" adj="2173"/>
                  <v:shape id="_x0000_s1035" type="#_x0000_t16" style="position:absolute;left:5866;top:2086;width:448;height:2772" adj="6798"/>
                  <v:shape id="_x0000_s1036" type="#_x0000_t16" style="position:absolute;left:4074;top:5278;width:728;height:700" adj="13380"/>
                  <v:group id="_x0000_s1037" style="position:absolute;left:7126;top:1218;width:224;height:532" coordorigin="7042,1218" coordsize="224,532">
                    <v:oval id="_x0000_s1038" style="position:absolute;left:7098;top:1498;width:56;height:56" fillcolor="black"/>
                    <v:oval id="_x0000_s1039" style="position:absolute;left:7210;top:1358;width:56;height:56" fillcolor="black"/>
                    <v:oval id="_x0000_s1040" style="position:absolute;left:7042;top:1386;width:56;height:56" fillcolor="black"/>
                    <v:oval id="_x0000_s1041" style="position:absolute;left:7126;top:1218;width:56;height:56" fillcolor="black"/>
                    <v:oval id="_x0000_s1042" style="position:absolute;left:7070;top:1610;width:56;height:56" fillcolor="black"/>
                    <v:oval id="_x0000_s1043" style="position:absolute;left:7154;top:1638;width:56;height:56" fillcolor="black"/>
                    <v:oval id="_x0000_s1044" style="position:absolute;left:7042;top:1694;width:56;height:56" fillcolor="black"/>
                    <v:oval id="_x0000_s1045" style="position:absolute;left:7210;top:1498;width:56;height:56" fillcolor="black"/>
                  </v:group>
                  <v:group id="_x0000_s1046" style="position:absolute;left:7098;top:1582;width:224;height:532" coordorigin="7042,1218" coordsize="224,532">
                    <v:oval id="_x0000_s1047" style="position:absolute;left:7098;top:1498;width:56;height:56" fillcolor="black"/>
                    <v:oval id="_x0000_s1048" style="position:absolute;left:7210;top:1358;width:56;height:56" fillcolor="black"/>
                    <v:oval id="_x0000_s1049" style="position:absolute;left:7042;top:1386;width:56;height:56" fillcolor="black"/>
                    <v:oval id="_x0000_s1050" style="position:absolute;left:7126;top:1218;width:56;height:56" fillcolor="black"/>
                    <v:oval id="_x0000_s1051" style="position:absolute;left:7070;top:1610;width:56;height:56" fillcolor="black"/>
                    <v:oval id="_x0000_s1052" style="position:absolute;left:7154;top:1638;width:56;height:56" fillcolor="black"/>
                    <v:oval id="_x0000_s1053" style="position:absolute;left:7042;top:1694;width:56;height:56" fillcolor="black"/>
                    <v:oval id="_x0000_s1054" style="position:absolute;left:7210;top:1498;width:56;height:56" fillcolor="black"/>
                  </v:group>
                  <v:group id="_x0000_s1055" style="position:absolute;left:7042;top:1498;width:224;height:532" coordorigin="7042,1218" coordsize="224,532">
                    <v:oval id="_x0000_s1056" style="position:absolute;left:7098;top:1498;width:56;height:56" fillcolor="black"/>
                    <v:oval id="_x0000_s1057" style="position:absolute;left:7210;top:1358;width:56;height:56" fillcolor="black"/>
                    <v:oval id="_x0000_s1058" style="position:absolute;left:7042;top:1386;width:56;height:56" fillcolor="black"/>
                    <v:oval id="_x0000_s1059" style="position:absolute;left:7126;top:1218;width:56;height:56" fillcolor="black"/>
                    <v:oval id="_x0000_s1060" style="position:absolute;left:7070;top:1610;width:56;height:56" fillcolor="black"/>
                    <v:oval id="_x0000_s1061" style="position:absolute;left:7154;top:1638;width:56;height:56" fillcolor="black"/>
                    <v:oval id="_x0000_s1062" style="position:absolute;left:7042;top:1694;width:56;height:56" fillcolor="black"/>
                    <v:oval id="_x0000_s1063" style="position:absolute;left:7210;top:1498;width:56;height:56" fillcolor="black"/>
                  </v:group>
                  <v:group id="_x0000_s1064" style="position:absolute;left:7126;top:1246;width:224;height:532;rotation:10251960fd" coordorigin="7042,1218" coordsize="224,532">
                    <v:oval id="_x0000_s1065" style="position:absolute;left:7098;top:1498;width:56;height:56" fillcolor="black"/>
                    <v:oval id="_x0000_s1066" style="position:absolute;left:7210;top:1358;width:56;height:56" fillcolor="black"/>
                    <v:oval id="_x0000_s1067" style="position:absolute;left:7042;top:1386;width:56;height:56" fillcolor="black"/>
                    <v:oval id="_x0000_s1068" style="position:absolute;left:7126;top:1218;width:56;height:56" fillcolor="black"/>
                    <v:oval id="_x0000_s1069" style="position:absolute;left:7070;top:1610;width:56;height:56" fillcolor="black"/>
                    <v:oval id="_x0000_s1070" style="position:absolute;left:7154;top:1638;width:56;height:56" fillcolor="black"/>
                    <v:oval id="_x0000_s1071" style="position:absolute;left:7042;top:1694;width:56;height:56" fillcolor="black"/>
                    <v:oval id="_x0000_s1072" style="position:absolute;left:7210;top:1498;width:56;height:56" fillcolor="black"/>
                  </v:group>
                  <v:group id="_x0000_s1073" style="position:absolute;left:6510;top:1246;width:224;height:532" coordorigin="7042,1218" coordsize="224,532">
                    <v:oval id="_x0000_s1074" style="position:absolute;left:7098;top:1498;width:56;height:56" fillcolor="black"/>
                    <v:oval id="_x0000_s1075" style="position:absolute;left:7210;top:1358;width:56;height:56" fillcolor="black"/>
                    <v:oval id="_x0000_s1076" style="position:absolute;left:7042;top:1386;width:56;height:56" fillcolor="black"/>
                    <v:oval id="_x0000_s1077" style="position:absolute;left:7126;top:1218;width:56;height:56" fillcolor="black"/>
                    <v:oval id="_x0000_s1078" style="position:absolute;left:7070;top:1610;width:56;height:56" fillcolor="black"/>
                    <v:oval id="_x0000_s1079" style="position:absolute;left:7154;top:1638;width:56;height:56" fillcolor="black"/>
                    <v:oval id="_x0000_s1080" style="position:absolute;left:7042;top:1694;width:56;height:56" fillcolor="black"/>
                    <v:oval id="_x0000_s1081" style="position:absolute;left:7210;top:1498;width:56;height:56" fillcolor="black"/>
                  </v:group>
                  <v:group id="_x0000_s1082" style="position:absolute;left:6426;top:1526;width:224;height:532" coordorigin="7042,1218" coordsize="224,532">
                    <v:oval id="_x0000_s1083" style="position:absolute;left:7098;top:1498;width:56;height:56" fillcolor="black"/>
                    <v:oval id="_x0000_s1084" style="position:absolute;left:7210;top:1358;width:56;height:56" fillcolor="black"/>
                    <v:oval id="_x0000_s1085" style="position:absolute;left:7042;top:1386;width:56;height:56" fillcolor="black"/>
                    <v:oval id="_x0000_s1086" style="position:absolute;left:7126;top:1218;width:56;height:56" fillcolor="black"/>
                    <v:oval id="_x0000_s1087" style="position:absolute;left:7070;top:1610;width:56;height:56" fillcolor="black"/>
                    <v:oval id="_x0000_s1088" style="position:absolute;left:7154;top:1638;width:56;height:56" fillcolor="black"/>
                    <v:oval id="_x0000_s1089" style="position:absolute;left:7042;top:1694;width:56;height:56" fillcolor="black"/>
                    <v:oval id="_x0000_s1090" style="position:absolute;left:7210;top:1498;width:56;height:56" fillcolor="black"/>
                  </v:group>
                  <v:group id="_x0000_s1091" style="position:absolute;left:6538;top:1694;width:224;height:532;rotation:11113548fd" coordorigin="7042,1218" coordsize="224,532">
                    <v:oval id="_x0000_s1092" style="position:absolute;left:7098;top:1498;width:56;height:56" fillcolor="black"/>
                    <v:oval id="_x0000_s1093" style="position:absolute;left:7210;top:1358;width:56;height:56" fillcolor="black"/>
                    <v:oval id="_x0000_s1094" style="position:absolute;left:7042;top:1386;width:56;height:56" fillcolor="black"/>
                    <v:oval id="_x0000_s1095" style="position:absolute;left:7126;top:1218;width:56;height:56" fillcolor="black"/>
                    <v:oval id="_x0000_s1096" style="position:absolute;left:7070;top:1610;width:56;height:56" fillcolor="black"/>
                    <v:oval id="_x0000_s1097" style="position:absolute;left:7154;top:1638;width:56;height:56" fillcolor="black"/>
                    <v:oval id="_x0000_s1098" style="position:absolute;left:7042;top:1694;width:56;height:56" fillcolor="black"/>
                    <v:oval id="_x0000_s1099" style="position:absolute;left:7210;top:1498;width:56;height:56" fillcolor="black"/>
                  </v:group>
                  <v:group id="_x0000_s1100" style="position:absolute;left:6510;top:1274;width:224;height:532;rotation:10251960fd" coordorigin="7042,1218" coordsize="224,532">
                    <v:oval id="_x0000_s1101" style="position:absolute;left:7098;top:1498;width:56;height:56" fillcolor="black"/>
                    <v:oval id="_x0000_s1102" style="position:absolute;left:7210;top:1358;width:56;height:56" fillcolor="black"/>
                    <v:oval id="_x0000_s1103" style="position:absolute;left:7042;top:1386;width:56;height:56" fillcolor="black"/>
                    <v:oval id="_x0000_s1104" style="position:absolute;left:7126;top:1218;width:56;height:56" fillcolor="black"/>
                    <v:oval id="_x0000_s1105" style="position:absolute;left:7070;top:1610;width:56;height:56" fillcolor="black"/>
                    <v:oval id="_x0000_s1106" style="position:absolute;left:7154;top:1638;width:56;height:56" fillcolor="black"/>
                    <v:oval id="_x0000_s1107" style="position:absolute;left:7042;top:1694;width:56;height:56" fillcolor="black"/>
                    <v:oval id="_x0000_s1108" style="position:absolute;left:7210;top:1498;width:56;height:56" fillcolor="black"/>
                  </v:group>
                  <v:group id="_x0000_s1109" style="position:absolute;left:6370;top:1834;width:224;height:532" coordorigin="7042,1218" coordsize="224,532">
                    <v:oval id="_x0000_s1110" style="position:absolute;left:7098;top:1498;width:56;height:56" fillcolor="black"/>
                    <v:oval id="_x0000_s1111" style="position:absolute;left:7210;top:1358;width:56;height:56" fillcolor="black"/>
                    <v:oval id="_x0000_s1112" style="position:absolute;left:7042;top:1386;width:56;height:56" fillcolor="black"/>
                    <v:oval id="_x0000_s1113" style="position:absolute;left:7126;top:1218;width:56;height:56" fillcolor="black"/>
                    <v:oval id="_x0000_s1114" style="position:absolute;left:7070;top:1610;width:56;height:56" fillcolor="black"/>
                    <v:oval id="_x0000_s1115" style="position:absolute;left:7154;top:1638;width:56;height:56" fillcolor="black"/>
                    <v:oval id="_x0000_s1116" style="position:absolute;left:7042;top:1694;width:56;height:56" fillcolor="black"/>
                    <v:oval id="_x0000_s1117" style="position:absolute;left:7210;top:1498;width:56;height:56" fillcolor="black"/>
                  </v:group>
                  <v:group id="_x0000_s1118" style="position:absolute;left:6398;top:2366;width:224;height:532" coordorigin="7042,1218" coordsize="224,532">
                    <v:oval id="_x0000_s1119" style="position:absolute;left:7098;top:1498;width:56;height:56" fillcolor="black"/>
                    <v:oval id="_x0000_s1120" style="position:absolute;left:7210;top:1358;width:56;height:56" fillcolor="black"/>
                    <v:oval id="_x0000_s1121" style="position:absolute;left:7042;top:1386;width:56;height:56" fillcolor="black"/>
                    <v:oval id="_x0000_s1122" style="position:absolute;left:7126;top:1218;width:56;height:56" fillcolor="black"/>
                    <v:oval id="_x0000_s1123" style="position:absolute;left:7070;top:1610;width:56;height:56" fillcolor="black"/>
                    <v:oval id="_x0000_s1124" style="position:absolute;left:7154;top:1638;width:56;height:56" fillcolor="black"/>
                    <v:oval id="_x0000_s1125" style="position:absolute;left:7042;top:1694;width:56;height:56" fillcolor="black"/>
                    <v:oval id="_x0000_s1126" style="position:absolute;left:7210;top:1498;width:56;height:56" fillcolor="black"/>
                  </v:group>
                  <v:shape id="_x0000_s1127" type="#_x0000_t16" style="position:absolute;left:6426;top:2086;width:1372;height:2772" adj="2173"/>
                </v:group>
                <v:oval id="_x0000_s1128" style="position:absolute;left:5026;top:4774;width:56;height:56" fillcolor="black">
                  <v:fill rotate="t" focusposition=".5,.5" focussize="" type="gradientRadial"/>
                </v:oval>
                <v:oval id="_x0000_s1129" style="position:absolute;left:5726;top:3458;width:56;height:56" fillcolor="black">
                  <v:fill rotate="t" focusposition=".5,.5" focussize="" type="gradientRadial"/>
                </v:oval>
                <v:oval id="_x0000_s1130" style="position:absolute;left:5950;top:4354;width:56;height:56" fillcolor="black">
                  <v:fill rotate="t" focusposition=".5,.5" focussize="" type="gradientRadial"/>
                </v:oval>
                <v:oval id="_x0000_s1131" style="position:absolute;left:5390;top:4774;width:56;height:56" fillcolor="black">
                  <v:fill rotate="t" focusposition=".5,.5" focussize="" type="gradientRadial"/>
                </v:oval>
                <v:oval id="_x0000_s1132" style="position:absolute;left:5586;top:4186;width:56;height:56" fillcolor="black">
                  <v:fill rotate="t" focusposition=".5,.5" focussize="" type="gradientRadial"/>
                </v:oval>
                <v:oval id="_x0000_s1133" style="position:absolute;left:6286;top:3794;width:56;height:56" fillcolor="black">
                  <v:fill rotate="t" focusposition=".5,.5" focussize="" type="gradientRadial"/>
                </v:oval>
                <v:oval id="_x0000_s1134" style="position:absolute;left:4942;top:5026;width:56;height:56" fillcolor="black">
                  <v:fill rotate="t" focusposition=".5,.5" focussize="" type="gradientRadial"/>
                </v:oval>
                <v:oval id="_x0000_s1135" style="position:absolute;left:6342;top:3178;width:56;height:56" fillcolor="black">
                  <v:fill rotate="t" focusposition=".5,.5" focussize="" type="gradientRadial"/>
                </v:oval>
                <v:line id="_x0000_s1136" style="position:absolute;flip:x" from="4830,4830" to="4998,4998"/>
                <v:line id="_x0000_s1137" style="position:absolute;flip:x" from="4802,4914" to="4970,5082"/>
                <v:line id="_x0000_s1138" style="position:absolute;flip:x" from="5334,4270" to="5586,4522"/>
                <v:line id="_x0000_s1139" style="position:absolute;flip:x" from="5418,4242" to="5558,4382"/>
                <v:line id="_x0000_s1140" style="position:absolute;flip:x" from="5194,4830" to="5362,4998"/>
                <v:line id="_x0000_s1141" style="position:absolute;flip:x" from="5166,4914" to="5334,5082"/>
                <v:line id="_x0000_s1142" style="position:absolute;flip:x" from="4746,5110" to="4914,5278"/>
                <v:line id="_x0000_s1143" style="position:absolute;flip:x" from="5670,4438" to="5922,4662"/>
                <v:line id="_x0000_s1144" style="position:absolute;flip:x" from="5530,3514" to="5754,3850"/>
                <v:line id="_x0000_s1145" style="position:absolute;flip:x" from="5586,3542" to="5698,3710"/>
                <v:line id="_x0000_s1146" style="position:absolute;flip:x" from="6146,3262" to="6342,3514"/>
                <v:line id="_x0000_s1147" style="position:absolute;flip:x" from="6230,3234" to="6314,3346"/>
                <v:line id="_x0000_s1148" style="position:absolute;flip:x" from="6034,3822" to="6258,4018"/>
                <v:line id="_x0000_s1149" style="position:absolute;flip:x" from="6146,3878" to="6258,3962"/>
              </v:group>
              <v:group id="_x0000_s1150" style="position:absolute;left:7182;top:1554;width:224;height:532;rotation:11113548fd" coordorigin="7042,1218" coordsize="224,532">
                <v:oval id="_x0000_s1151" style="position:absolute;left:7098;top:1498;width:56;height:56" fillcolor="black"/>
                <v:oval id="_x0000_s1152" style="position:absolute;left:7210;top:1358;width:56;height:56" fillcolor="black"/>
                <v:oval id="_x0000_s1153" style="position:absolute;left:7042;top:1386;width:56;height:56" fillcolor="black"/>
                <v:oval id="_x0000_s1154" style="position:absolute;left:7126;top:1218;width:56;height:56" fillcolor="black"/>
                <v:oval id="_x0000_s1155" style="position:absolute;left:7070;top:1610;width:56;height:56" fillcolor="black"/>
                <v:oval id="_x0000_s1156" style="position:absolute;left:7154;top:1638;width:56;height:56" fillcolor="black"/>
                <v:oval id="_x0000_s1157" style="position:absolute;left:7042;top:1694;width:56;height:56" fillcolor="black"/>
                <v:oval id="_x0000_s1158" style="position:absolute;left:7210;top:1498;width:56;height:56" fillcolor="black"/>
              </v:group>
              <v:oval id="_x0000_s1159" style="position:absolute;left:6258;top:1918;width:56;height:56" fillcolor="black">
                <v:fill rotate="t" focusposition=".5,.5" focussize="" type="gradientRadial"/>
              </v:oval>
              <v:line id="_x0000_s1160" style="position:absolute;flip:x" from="6230,1974" to="6286,2058"/>
              <v:line id="_x0000_s1161" style="position:absolute;flip:x" from="6202,1974" to="6230,2030"/>
            </v:group>
            <v:shape id="_x0000_s1162" type="#_x0000_t202" style="position:absolute;left:1638;top:4410;width:2940;height:560" filled="f" stroked="f">
              <v:textbox style="mso-next-textbox:#_x0000_s1162">
                <w:txbxContent>
                  <w:p w:rsidR="00E309A4" w:rsidRDefault="00E309A4" w:rsidP="00046C54">
                    <w:pPr>
                      <w:spacing w:line="360" w:lineRule="auto"/>
                      <w:rPr>
                        <w:rFonts w:ascii="Arial" w:hAnsi="Arial" w:cs="Arial"/>
                        <w:b/>
                        <w:i/>
                        <w:color w:val="808080"/>
                        <w:sz w:val="18"/>
                        <w:szCs w:val="18"/>
                      </w:rPr>
                    </w:pPr>
                  </w:p>
                </w:txbxContent>
              </v:textbox>
            </v:shape>
            <v:shape id="_x0000_s1163" type="#_x0000_t202" style="position:absolute;left:1414;top:2282;width:1316;height:616" filled="f" stroked="f">
              <v:textbox style="mso-next-textbox:#_x0000_s1163">
                <w:txbxContent>
                  <w:p w:rsidR="00E309A4" w:rsidRPr="003B6601" w:rsidRDefault="00E309A4" w:rsidP="00046C54">
                    <w:pPr>
                      <w:rPr>
                        <w:b/>
                        <w:i/>
                      </w:rPr>
                    </w:pPr>
                    <w:proofErr w:type="gramStart"/>
                    <w:r w:rsidRPr="003B6601">
                      <w:rPr>
                        <w:b/>
                        <w:i/>
                      </w:rPr>
                      <w:t>fente</w:t>
                    </w:r>
                    <w:r>
                      <w:rPr>
                        <w:b/>
                        <w:i/>
                      </w:rPr>
                      <w:t>s</w:t>
                    </w:r>
                    <w:proofErr w:type="gramEnd"/>
                  </w:p>
                </w:txbxContent>
              </v:textbox>
            </v:shape>
            <v:shape id="_x0000_s1164" type="#_x0000_t202" style="position:absolute;left:3318;top:1638;width:1316;height:616" filled="f" stroked="f">
              <v:textbox style="mso-next-textbox:#_x0000_s1164">
                <w:txbxContent>
                  <w:p w:rsidR="00E309A4" w:rsidRPr="003B6601" w:rsidRDefault="00E309A4" w:rsidP="00046C54">
                    <w:pPr>
                      <w:rPr>
                        <w:b/>
                        <w:i/>
                        <w:sz w:val="20"/>
                        <w:szCs w:val="20"/>
                      </w:rPr>
                    </w:pPr>
                    <w:proofErr w:type="gramStart"/>
                    <w:r w:rsidRPr="003B6601">
                      <w:rPr>
                        <w:b/>
                        <w:i/>
                        <w:sz w:val="20"/>
                        <w:szCs w:val="20"/>
                      </w:rPr>
                      <w:t>capteur</w:t>
                    </w:r>
                    <w:proofErr w:type="gramEnd"/>
                  </w:p>
                </w:txbxContent>
              </v:textbox>
            </v:shape>
            <v:shape id="_x0000_s1165" type="#_x0000_t202" style="position:absolute;left:1666;top:4018;width:1316;height:616" filled="f" stroked="f">
              <v:textbox style="mso-next-textbox:#_x0000_s1165">
                <w:txbxContent>
                  <w:p w:rsidR="00E309A4" w:rsidRPr="003B6601" w:rsidRDefault="00E309A4" w:rsidP="00046C54">
                    <w:pPr>
                      <w:rPr>
                        <w:b/>
                        <w:i/>
                      </w:rPr>
                    </w:pPr>
                    <w:proofErr w:type="gramStart"/>
                    <w:r>
                      <w:rPr>
                        <w:b/>
                        <w:i/>
                      </w:rPr>
                      <w:t>canon</w:t>
                    </w:r>
                    <w:proofErr w:type="gramEnd"/>
                  </w:p>
                </w:txbxContent>
              </v:textbox>
            </v:shape>
            <w10:wrap type="square"/>
          </v:group>
        </w:pict>
      </w:r>
      <w:r w:rsidR="00572E7D">
        <w:rPr>
          <w:rFonts w:ascii="Times New Roman" w:hAnsi="Times New Roman" w:cs="Times New Roman"/>
        </w:rPr>
        <w:t>Avec un canon à électrons, on peut envoyer des électrons en direction de deux fentes et détecter  la trace de leur impact sur un capteur. On reproduit ainsi l’expérience classique des fentes d’Young faite habituellement avec de la lumière.</w:t>
      </w:r>
    </w:p>
    <w:p w:rsidR="00046C54" w:rsidRDefault="00046C54" w:rsidP="000A14CE">
      <w:pPr>
        <w:spacing w:after="0"/>
        <w:rPr>
          <w:rFonts w:ascii="Times New Roman" w:hAnsi="Times New Roman" w:cs="Times New Roman"/>
        </w:rPr>
      </w:pPr>
    </w:p>
    <w:p w:rsidR="00046C54" w:rsidRDefault="00046C54" w:rsidP="000A14CE">
      <w:pPr>
        <w:spacing w:after="0"/>
        <w:rPr>
          <w:rFonts w:ascii="Times New Roman" w:hAnsi="Times New Roman" w:cs="Times New Roman"/>
        </w:rPr>
      </w:pPr>
    </w:p>
    <w:p w:rsidR="00046C54" w:rsidRDefault="00046C54" w:rsidP="000A14CE">
      <w:pPr>
        <w:spacing w:after="0"/>
        <w:rPr>
          <w:rFonts w:ascii="Times New Roman" w:hAnsi="Times New Roman" w:cs="Times New Roman"/>
        </w:rPr>
      </w:pPr>
    </w:p>
    <w:p w:rsidR="00046C54" w:rsidRDefault="00046C54" w:rsidP="000A14CE">
      <w:pPr>
        <w:spacing w:after="0"/>
        <w:rPr>
          <w:rFonts w:ascii="Times New Roman" w:hAnsi="Times New Roman" w:cs="Times New Roman"/>
        </w:rPr>
      </w:pPr>
    </w:p>
    <w:p w:rsidR="00046C54" w:rsidRDefault="00046C54" w:rsidP="000A14CE">
      <w:pPr>
        <w:spacing w:after="0"/>
        <w:rPr>
          <w:rFonts w:ascii="Times New Roman" w:hAnsi="Times New Roman" w:cs="Times New Roman"/>
        </w:rPr>
      </w:pPr>
    </w:p>
    <w:p w:rsidR="00046C54" w:rsidRDefault="00E75FDE" w:rsidP="000A14CE">
      <w:pPr>
        <w:spacing w:after="0"/>
        <w:rPr>
          <w:rFonts w:ascii="Times New Roman" w:hAnsi="Times New Roman" w:cs="Times New Roman"/>
        </w:rPr>
      </w:pPr>
      <w:r>
        <w:rPr>
          <w:rFonts w:ascii="Times New Roman" w:hAnsi="Times New Roman" w:cs="Times New Roman"/>
          <w:noProof/>
          <w:lang w:eastAsia="fr-FR"/>
        </w:rPr>
        <w:pict>
          <v:group id="_x0000_s1166" style="position:absolute;margin-left:-189.05pt;margin-top:12.95pt;width:162.65pt;height:79.8pt;z-index:251660288" coordorigin="7294,3150" coordsize="3416,1764">
            <v:group id="_x0000_s1167" style="position:absolute;left:8750;top:3150;width:1960;height:1596" coordorigin="4662,4830" coordsize="4088,3444">
              <v:shape id="_x0000_s1168" type="#_x0000_t16" style="position:absolute;left:4662;top:4830;width:4088;height:3444" adj="829"/>
              <v:group id="_x0000_s1169" style="position:absolute;left:6762;top:5194;width:392;height:2884" coordorigin="6958,5166" coordsize="392,2884">
                <v:group id="_x0000_s1170" style="position:absolute;left:6958;top:6174;width:392;height:812;rotation:180" coordorigin="5838,5110" coordsize="392,812">
                  <v:group id="_x0000_s1171" style="position:absolute;left:5894;top:5110;width:336;height:364" coordorigin="5894,5110" coordsize="336,364">
                    <v:oval id="_x0000_s1172" style="position:absolute;left:5894;top:5250;width:56;height:56" fillcolor="black"/>
                    <v:oval id="_x0000_s1173" style="position:absolute;left:6006;top:5110;width:56;height:56" fillcolor="black"/>
                    <v:oval id="_x0000_s1174" style="position:absolute;left:6006;top:5222;width:56;height:56" fillcolor="black"/>
                    <v:oval id="_x0000_s1175" style="position:absolute;left:6174;top:5250;width:56;height:56" fillcolor="black"/>
                    <v:oval id="_x0000_s1176" style="position:absolute;left:6034;top:5418;width:56;height:56" fillcolor="black"/>
                    <v:oval id="_x0000_s1177" style="position:absolute;left:6118;top:5334;width:56;height:56" fillcolor="black"/>
                  </v:group>
                  <v:group id="_x0000_s1178" style="position:absolute;left:5838;top:5334;width:336;height:364" coordorigin="5894,5110" coordsize="336,364">
                    <v:oval id="_x0000_s1179" style="position:absolute;left:5894;top:5250;width:56;height:56" fillcolor="black"/>
                    <v:oval id="_x0000_s1180" style="position:absolute;left:6006;top:5110;width:56;height:56" fillcolor="black"/>
                    <v:oval id="_x0000_s1181" style="position:absolute;left:6006;top:5222;width:56;height:56" fillcolor="black"/>
                    <v:oval id="_x0000_s1182" style="position:absolute;left:6174;top:5250;width:56;height:56" fillcolor="black"/>
                    <v:oval id="_x0000_s1183" style="position:absolute;left:6034;top:5418;width:56;height:56" fillcolor="black"/>
                    <v:oval id="_x0000_s1184" style="position:absolute;left:6118;top:5334;width:56;height:56" fillcolor="black"/>
                  </v:group>
                  <v:group id="_x0000_s1185" style="position:absolute;left:5894;top:5502;width:336;height:364" coordorigin="5894,5110" coordsize="336,364">
                    <v:oval id="_x0000_s1186" style="position:absolute;left:5894;top:5250;width:56;height:56" fillcolor="black"/>
                    <v:oval id="_x0000_s1187" style="position:absolute;left:6006;top:5110;width:56;height:56" fillcolor="black"/>
                    <v:oval id="_x0000_s1188" style="position:absolute;left:6006;top:5222;width:56;height:56" fillcolor="black"/>
                    <v:oval id="_x0000_s1189" style="position:absolute;left:6174;top:5250;width:56;height:56" fillcolor="black"/>
                    <v:oval id="_x0000_s1190" style="position:absolute;left:6034;top:5418;width:56;height:56" fillcolor="black"/>
                    <v:oval id="_x0000_s1191" style="position:absolute;left:6118;top:5334;width:56;height:56" fillcolor="black"/>
                  </v:group>
                  <v:group id="_x0000_s1192" style="position:absolute;left:5852;top:5572;width:336;height:364;rotation:5462136fd" coordorigin="5894,5110" coordsize="336,364">
                    <v:oval id="_x0000_s1193" style="position:absolute;left:5894;top:5250;width:56;height:56" fillcolor="black"/>
                    <v:oval id="_x0000_s1194" style="position:absolute;left:6006;top:5110;width:56;height:56" fillcolor="black"/>
                    <v:oval id="_x0000_s1195" style="position:absolute;left:6006;top:5222;width:56;height:56" fillcolor="black"/>
                    <v:oval id="_x0000_s1196" style="position:absolute;left:6174;top:5250;width:56;height:56" fillcolor="black"/>
                    <v:oval id="_x0000_s1197" style="position:absolute;left:6034;top:5418;width:56;height:56" fillcolor="black"/>
                    <v:oval id="_x0000_s1198" style="position:absolute;left:6118;top:5334;width:56;height:56" fillcolor="black"/>
                  </v:group>
                </v:group>
                <v:group id="_x0000_s1199" style="position:absolute;left:6958;top:5166;width:392;height:2884" coordorigin="6958,5166" coordsize="392,2884">
                  <v:group id="_x0000_s1200" style="position:absolute;left:6958;top:5166;width:392;height:812" coordorigin="5838,5110" coordsize="392,812">
                    <v:group id="_x0000_s1201" style="position:absolute;left:5894;top:5110;width:336;height:364" coordorigin="5894,5110" coordsize="336,364">
                      <v:oval id="_x0000_s1202" style="position:absolute;left:5894;top:5250;width:56;height:56" fillcolor="black"/>
                      <v:oval id="_x0000_s1203" style="position:absolute;left:6006;top:5110;width:56;height:56" fillcolor="black"/>
                      <v:oval id="_x0000_s1204" style="position:absolute;left:6006;top:5222;width:56;height:56" fillcolor="black"/>
                      <v:oval id="_x0000_s1205" style="position:absolute;left:6174;top:5250;width:56;height:56" fillcolor="black"/>
                      <v:oval id="_x0000_s1206" style="position:absolute;left:6034;top:5418;width:56;height:56" fillcolor="black"/>
                      <v:oval id="_x0000_s1207" style="position:absolute;left:6118;top:5334;width:56;height:56" fillcolor="black"/>
                    </v:group>
                    <v:group id="_x0000_s1208" style="position:absolute;left:5838;top:5334;width:336;height:364" coordorigin="5894,5110" coordsize="336,364">
                      <v:oval id="_x0000_s1209" style="position:absolute;left:5894;top:5250;width:56;height:56" fillcolor="black"/>
                      <v:oval id="_x0000_s1210" style="position:absolute;left:6006;top:5110;width:56;height:56" fillcolor="black"/>
                      <v:oval id="_x0000_s1211" style="position:absolute;left:6006;top:5222;width:56;height:56" fillcolor="black"/>
                      <v:oval id="_x0000_s1212" style="position:absolute;left:6174;top:5250;width:56;height:56" fillcolor="black"/>
                      <v:oval id="_x0000_s1213" style="position:absolute;left:6034;top:5418;width:56;height:56" fillcolor="black"/>
                      <v:oval id="_x0000_s1214" style="position:absolute;left:6118;top:5334;width:56;height:56" fillcolor="black"/>
                    </v:group>
                    <v:group id="_x0000_s1215" style="position:absolute;left:5894;top:5502;width:336;height:364" coordorigin="5894,5110" coordsize="336,364">
                      <v:oval id="_x0000_s1216" style="position:absolute;left:5894;top:5250;width:56;height:56" fillcolor="black"/>
                      <v:oval id="_x0000_s1217" style="position:absolute;left:6006;top:5110;width:56;height:56" fillcolor="black"/>
                      <v:oval id="_x0000_s1218" style="position:absolute;left:6006;top:5222;width:56;height:56" fillcolor="black"/>
                      <v:oval id="_x0000_s1219" style="position:absolute;left:6174;top:5250;width:56;height:56" fillcolor="black"/>
                      <v:oval id="_x0000_s1220" style="position:absolute;left:6034;top:5418;width:56;height:56" fillcolor="black"/>
                      <v:oval id="_x0000_s1221" style="position:absolute;left:6118;top:5334;width:56;height:56" fillcolor="black"/>
                    </v:group>
                    <v:group id="_x0000_s1222" style="position:absolute;left:5852;top:5572;width:336;height:364;rotation:5462136fd" coordorigin="5894,5110" coordsize="336,364">
                      <v:oval id="_x0000_s1223" style="position:absolute;left:5894;top:5250;width:56;height:56" fillcolor="black"/>
                      <v:oval id="_x0000_s1224" style="position:absolute;left:6006;top:5110;width:56;height:56" fillcolor="black"/>
                      <v:oval id="_x0000_s1225" style="position:absolute;left:6006;top:5222;width:56;height:56" fillcolor="black"/>
                      <v:oval id="_x0000_s1226" style="position:absolute;left:6174;top:5250;width:56;height:56" fillcolor="black"/>
                      <v:oval id="_x0000_s1227" style="position:absolute;left:6034;top:5418;width:56;height:56" fillcolor="black"/>
                      <v:oval id="_x0000_s1228" style="position:absolute;left:6118;top:5334;width:56;height:56" fillcolor="black"/>
                    </v:group>
                  </v:group>
                  <v:group id="_x0000_s1229" style="position:absolute;left:6958;top:5698;width:392;height:812" coordorigin="5838,5110" coordsize="392,812">
                    <v:group id="_x0000_s1230" style="position:absolute;left:5894;top:5110;width:336;height:364" coordorigin="5894,5110" coordsize="336,364">
                      <v:oval id="_x0000_s1231" style="position:absolute;left:5894;top:5250;width:56;height:56" fillcolor="black"/>
                      <v:oval id="_x0000_s1232" style="position:absolute;left:6006;top:5110;width:56;height:56" fillcolor="black"/>
                      <v:oval id="_x0000_s1233" style="position:absolute;left:6006;top:5222;width:56;height:56" fillcolor="black"/>
                      <v:oval id="_x0000_s1234" style="position:absolute;left:6174;top:5250;width:56;height:56" fillcolor="black"/>
                      <v:oval id="_x0000_s1235" style="position:absolute;left:6034;top:5418;width:56;height:56" fillcolor="black"/>
                      <v:oval id="_x0000_s1236" style="position:absolute;left:6118;top:5334;width:56;height:56" fillcolor="black"/>
                    </v:group>
                    <v:group id="_x0000_s1237" style="position:absolute;left:5838;top:5334;width:336;height:364" coordorigin="5894,5110" coordsize="336,364">
                      <v:oval id="_x0000_s1238" style="position:absolute;left:5894;top:5250;width:56;height:56" fillcolor="black"/>
                      <v:oval id="_x0000_s1239" style="position:absolute;left:6006;top:5110;width:56;height:56" fillcolor="black"/>
                      <v:oval id="_x0000_s1240" style="position:absolute;left:6006;top:5222;width:56;height:56" fillcolor="black"/>
                      <v:oval id="_x0000_s1241" style="position:absolute;left:6174;top:5250;width:56;height:56" fillcolor="black"/>
                      <v:oval id="_x0000_s1242" style="position:absolute;left:6034;top:5418;width:56;height:56" fillcolor="black"/>
                      <v:oval id="_x0000_s1243" style="position:absolute;left:6118;top:5334;width:56;height:56" fillcolor="black"/>
                    </v:group>
                    <v:group id="_x0000_s1244" style="position:absolute;left:5894;top:5502;width:336;height:364" coordorigin="5894,5110" coordsize="336,364">
                      <v:oval id="_x0000_s1245" style="position:absolute;left:5894;top:5250;width:56;height:56" fillcolor="black"/>
                      <v:oval id="_x0000_s1246" style="position:absolute;left:6006;top:5110;width:56;height:56" fillcolor="black"/>
                      <v:oval id="_x0000_s1247" style="position:absolute;left:6006;top:5222;width:56;height:56" fillcolor="black"/>
                      <v:oval id="_x0000_s1248" style="position:absolute;left:6174;top:5250;width:56;height:56" fillcolor="black"/>
                      <v:oval id="_x0000_s1249" style="position:absolute;left:6034;top:5418;width:56;height:56" fillcolor="black"/>
                      <v:oval id="_x0000_s1250" style="position:absolute;left:6118;top:5334;width:56;height:56" fillcolor="black"/>
                    </v:group>
                    <v:group id="_x0000_s1251" style="position:absolute;left:5852;top:5572;width:336;height:364;rotation:5462136fd" coordorigin="5894,5110" coordsize="336,364">
                      <v:oval id="_x0000_s1252" style="position:absolute;left:5894;top:5250;width:56;height:56" fillcolor="black"/>
                      <v:oval id="_x0000_s1253" style="position:absolute;left:6006;top:5110;width:56;height:56" fillcolor="black"/>
                      <v:oval id="_x0000_s1254" style="position:absolute;left:6006;top:5222;width:56;height:56" fillcolor="black"/>
                      <v:oval id="_x0000_s1255" style="position:absolute;left:6174;top:5250;width:56;height:56" fillcolor="black"/>
                      <v:oval id="_x0000_s1256" style="position:absolute;left:6034;top:5418;width:56;height:56" fillcolor="black"/>
                      <v:oval id="_x0000_s1257" style="position:absolute;left:6118;top:5334;width:56;height:56" fillcolor="black"/>
                    </v:group>
                  </v:group>
                  <v:group id="_x0000_s1258" style="position:absolute;left:6958;top:6398;width:392;height:812" coordorigin="5838,5110" coordsize="392,812">
                    <v:group id="_x0000_s1259" style="position:absolute;left:5894;top:5110;width:336;height:364" coordorigin="5894,5110" coordsize="336,364">
                      <v:oval id="_x0000_s1260" style="position:absolute;left:5894;top:5250;width:56;height:56" fillcolor="black"/>
                      <v:oval id="_x0000_s1261" style="position:absolute;left:6006;top:5110;width:56;height:56" fillcolor="black"/>
                      <v:oval id="_x0000_s1262" style="position:absolute;left:6006;top:5222;width:56;height:56" fillcolor="black"/>
                      <v:oval id="_x0000_s1263" style="position:absolute;left:6174;top:5250;width:56;height:56" fillcolor="black"/>
                      <v:oval id="_x0000_s1264" style="position:absolute;left:6034;top:5418;width:56;height:56" fillcolor="black"/>
                      <v:oval id="_x0000_s1265" style="position:absolute;left:6118;top:5334;width:56;height:56" fillcolor="black"/>
                    </v:group>
                    <v:group id="_x0000_s1266" style="position:absolute;left:5838;top:5334;width:336;height:364" coordorigin="5894,5110" coordsize="336,364">
                      <v:oval id="_x0000_s1267" style="position:absolute;left:5894;top:5250;width:56;height:56" fillcolor="black"/>
                      <v:oval id="_x0000_s1268" style="position:absolute;left:6006;top:5110;width:56;height:56" fillcolor="black"/>
                      <v:oval id="_x0000_s1269" style="position:absolute;left:6006;top:5222;width:56;height:56" fillcolor="black"/>
                      <v:oval id="_x0000_s1270" style="position:absolute;left:6174;top:5250;width:56;height:56" fillcolor="black"/>
                      <v:oval id="_x0000_s1271" style="position:absolute;left:6034;top:5418;width:56;height:56" fillcolor="black"/>
                      <v:oval id="_x0000_s1272" style="position:absolute;left:6118;top:5334;width:56;height:56" fillcolor="black"/>
                    </v:group>
                    <v:group id="_x0000_s1273" style="position:absolute;left:5894;top:5502;width:336;height:364" coordorigin="5894,5110" coordsize="336,364">
                      <v:oval id="_x0000_s1274" style="position:absolute;left:5894;top:5250;width:56;height:56" fillcolor="black"/>
                      <v:oval id="_x0000_s1275" style="position:absolute;left:6006;top:5110;width:56;height:56" fillcolor="black"/>
                      <v:oval id="_x0000_s1276" style="position:absolute;left:6006;top:5222;width:56;height:56" fillcolor="black"/>
                      <v:oval id="_x0000_s1277" style="position:absolute;left:6174;top:5250;width:56;height:56" fillcolor="black"/>
                      <v:oval id="_x0000_s1278" style="position:absolute;left:6034;top:5418;width:56;height:56" fillcolor="black"/>
                      <v:oval id="_x0000_s1279" style="position:absolute;left:6118;top:5334;width:56;height:56" fillcolor="black"/>
                    </v:group>
                    <v:group id="_x0000_s1280" style="position:absolute;left:5852;top:5572;width:336;height:364;rotation:5462136fd" coordorigin="5894,5110" coordsize="336,364">
                      <v:oval id="_x0000_s1281" style="position:absolute;left:5894;top:5250;width:56;height:56" fillcolor="black"/>
                      <v:oval id="_x0000_s1282" style="position:absolute;left:6006;top:5110;width:56;height:56" fillcolor="black"/>
                      <v:oval id="_x0000_s1283" style="position:absolute;left:6006;top:5222;width:56;height:56" fillcolor="black"/>
                      <v:oval id="_x0000_s1284" style="position:absolute;left:6174;top:5250;width:56;height:56" fillcolor="black"/>
                      <v:oval id="_x0000_s1285" style="position:absolute;left:6034;top:5418;width:56;height:56" fillcolor="black"/>
                      <v:oval id="_x0000_s1286" style="position:absolute;left:6118;top:5334;width:56;height:56" fillcolor="black"/>
                    </v:group>
                  </v:group>
                  <v:group id="_x0000_s1287" style="position:absolute;left:6958;top:6734;width:392;height:812" coordorigin="5838,5110" coordsize="392,812">
                    <v:group id="_x0000_s1288" style="position:absolute;left:5894;top:5110;width:336;height:364" coordorigin="5894,5110" coordsize="336,364">
                      <v:oval id="_x0000_s1289" style="position:absolute;left:5894;top:5250;width:56;height:56" fillcolor="black"/>
                      <v:oval id="_x0000_s1290" style="position:absolute;left:6006;top:5110;width:56;height:56" fillcolor="black"/>
                      <v:oval id="_x0000_s1291" style="position:absolute;left:6006;top:5222;width:56;height:56" fillcolor="black"/>
                      <v:oval id="_x0000_s1292" style="position:absolute;left:6174;top:5250;width:56;height:56" fillcolor="black"/>
                      <v:oval id="_x0000_s1293" style="position:absolute;left:6034;top:5418;width:56;height:56" fillcolor="black"/>
                      <v:oval id="_x0000_s1294" style="position:absolute;left:6118;top:5334;width:56;height:56" fillcolor="black"/>
                    </v:group>
                    <v:group id="_x0000_s1295" style="position:absolute;left:5838;top:5334;width:336;height:364" coordorigin="5894,5110" coordsize="336,364">
                      <v:oval id="_x0000_s1296" style="position:absolute;left:5894;top:5250;width:56;height:56" fillcolor="black"/>
                      <v:oval id="_x0000_s1297" style="position:absolute;left:6006;top:5110;width:56;height:56" fillcolor="black"/>
                      <v:oval id="_x0000_s1298" style="position:absolute;left:6006;top:5222;width:56;height:56" fillcolor="black"/>
                      <v:oval id="_x0000_s1299" style="position:absolute;left:6174;top:5250;width:56;height:56" fillcolor="black"/>
                      <v:oval id="_x0000_s1300" style="position:absolute;left:6034;top:5418;width:56;height:56" fillcolor="black"/>
                      <v:oval id="_x0000_s1301" style="position:absolute;left:6118;top:5334;width:56;height:56" fillcolor="black"/>
                    </v:group>
                    <v:group id="_x0000_s1302" style="position:absolute;left:5894;top:5502;width:336;height:364" coordorigin="5894,5110" coordsize="336,364">
                      <v:oval id="_x0000_s1303" style="position:absolute;left:5894;top:5250;width:56;height:56" fillcolor="black"/>
                      <v:oval id="_x0000_s1304" style="position:absolute;left:6006;top:5110;width:56;height:56" fillcolor="black"/>
                      <v:oval id="_x0000_s1305" style="position:absolute;left:6006;top:5222;width:56;height:56" fillcolor="black"/>
                      <v:oval id="_x0000_s1306" style="position:absolute;left:6174;top:5250;width:56;height:56" fillcolor="black"/>
                      <v:oval id="_x0000_s1307" style="position:absolute;left:6034;top:5418;width:56;height:56" fillcolor="black"/>
                      <v:oval id="_x0000_s1308" style="position:absolute;left:6118;top:5334;width:56;height:56" fillcolor="black"/>
                    </v:group>
                    <v:group id="_x0000_s1309" style="position:absolute;left:5852;top:5572;width:336;height:364;rotation:5462136fd" coordorigin="5894,5110" coordsize="336,364">
                      <v:oval id="_x0000_s1310" style="position:absolute;left:5894;top:5250;width:56;height:56" fillcolor="black"/>
                      <v:oval id="_x0000_s1311" style="position:absolute;left:6006;top:5110;width:56;height:56" fillcolor="black"/>
                      <v:oval id="_x0000_s1312" style="position:absolute;left:6006;top:5222;width:56;height:56" fillcolor="black"/>
                      <v:oval id="_x0000_s1313" style="position:absolute;left:6174;top:5250;width:56;height:56" fillcolor="black"/>
                      <v:oval id="_x0000_s1314" style="position:absolute;left:6034;top:5418;width:56;height:56" fillcolor="black"/>
                      <v:oval id="_x0000_s1315" style="position:absolute;left:6118;top:5334;width:56;height:56" fillcolor="black"/>
                    </v:group>
                  </v:group>
                  <v:group id="_x0000_s1316" style="position:absolute;left:6958;top:7238;width:392;height:812;rotation:180" coordorigin="5838,5110" coordsize="392,812">
                    <v:group id="_x0000_s1317" style="position:absolute;left:5894;top:5110;width:336;height:364" coordorigin="5894,5110" coordsize="336,364">
                      <v:oval id="_x0000_s1318" style="position:absolute;left:5894;top:5250;width:56;height:56" fillcolor="black"/>
                      <v:oval id="_x0000_s1319" style="position:absolute;left:6006;top:5110;width:56;height:56" fillcolor="black"/>
                      <v:oval id="_x0000_s1320" style="position:absolute;left:6006;top:5222;width:56;height:56" fillcolor="black"/>
                      <v:oval id="_x0000_s1321" style="position:absolute;left:6174;top:5250;width:56;height:56" fillcolor="black"/>
                      <v:oval id="_x0000_s1322" style="position:absolute;left:6034;top:5418;width:56;height:56" fillcolor="black"/>
                      <v:oval id="_x0000_s1323" style="position:absolute;left:6118;top:5334;width:56;height:56" fillcolor="black"/>
                    </v:group>
                    <v:group id="_x0000_s1324" style="position:absolute;left:5838;top:5334;width:336;height:364" coordorigin="5894,5110" coordsize="336,364">
                      <v:oval id="_x0000_s1325" style="position:absolute;left:5894;top:5250;width:56;height:56" fillcolor="black"/>
                      <v:oval id="_x0000_s1326" style="position:absolute;left:6006;top:5110;width:56;height:56" fillcolor="black"/>
                      <v:oval id="_x0000_s1327" style="position:absolute;left:6006;top:5222;width:56;height:56" fillcolor="black"/>
                      <v:oval id="_x0000_s1328" style="position:absolute;left:6174;top:5250;width:56;height:56" fillcolor="black"/>
                      <v:oval id="_x0000_s1329" style="position:absolute;left:6034;top:5418;width:56;height:56" fillcolor="black"/>
                      <v:oval id="_x0000_s1330" style="position:absolute;left:6118;top:5334;width:56;height:56" fillcolor="black"/>
                    </v:group>
                    <v:group id="_x0000_s1331" style="position:absolute;left:5894;top:5502;width:336;height:364" coordorigin="5894,5110" coordsize="336,364">
                      <v:oval id="_x0000_s1332" style="position:absolute;left:5894;top:5250;width:56;height:56" fillcolor="black"/>
                      <v:oval id="_x0000_s1333" style="position:absolute;left:6006;top:5110;width:56;height:56" fillcolor="black"/>
                      <v:oval id="_x0000_s1334" style="position:absolute;left:6006;top:5222;width:56;height:56" fillcolor="black"/>
                      <v:oval id="_x0000_s1335" style="position:absolute;left:6174;top:5250;width:56;height:56" fillcolor="black"/>
                      <v:oval id="_x0000_s1336" style="position:absolute;left:6034;top:5418;width:56;height:56" fillcolor="black"/>
                      <v:oval id="_x0000_s1337" style="position:absolute;left:6118;top:5334;width:56;height:56" fillcolor="black"/>
                    </v:group>
                    <v:group id="_x0000_s1338" style="position:absolute;left:5852;top:5572;width:336;height:364;rotation:5462136fd" coordorigin="5894,5110" coordsize="336,364">
                      <v:oval id="_x0000_s1339" style="position:absolute;left:5894;top:5250;width:56;height:56" fillcolor="black"/>
                      <v:oval id="_x0000_s1340" style="position:absolute;left:6006;top:5110;width:56;height:56" fillcolor="black"/>
                      <v:oval id="_x0000_s1341" style="position:absolute;left:6006;top:5222;width:56;height:56" fillcolor="black"/>
                      <v:oval id="_x0000_s1342" style="position:absolute;left:6174;top:5250;width:56;height:56" fillcolor="black"/>
                      <v:oval id="_x0000_s1343" style="position:absolute;left:6034;top:5418;width:56;height:56" fillcolor="black"/>
                      <v:oval id="_x0000_s1344" style="position:absolute;left:6118;top:5334;width:56;height:56" fillcolor="black"/>
                    </v:group>
                  </v:group>
                </v:group>
              </v:group>
              <v:group id="_x0000_s1345" style="position:absolute;left:6034;top:5166;width:392;height:2884" coordorigin="6958,5166" coordsize="392,2884">
                <v:group id="_x0000_s1346" style="position:absolute;left:6958;top:5166;width:392;height:812" coordorigin="5838,5110" coordsize="392,812">
                  <v:group id="_x0000_s1347" style="position:absolute;left:5894;top:5110;width:336;height:364" coordorigin="5894,5110" coordsize="336,364">
                    <v:oval id="_x0000_s1348" style="position:absolute;left:5894;top:5250;width:56;height:56" fillcolor="black"/>
                    <v:oval id="_x0000_s1349" style="position:absolute;left:6006;top:5110;width:56;height:56" fillcolor="black"/>
                    <v:oval id="_x0000_s1350" style="position:absolute;left:6006;top:5222;width:56;height:56" fillcolor="black"/>
                    <v:oval id="_x0000_s1351" style="position:absolute;left:6174;top:5250;width:56;height:56" fillcolor="black"/>
                    <v:oval id="_x0000_s1352" style="position:absolute;left:6034;top:5418;width:56;height:56" fillcolor="black"/>
                    <v:oval id="_x0000_s1353" style="position:absolute;left:6118;top:5334;width:56;height:56" fillcolor="black"/>
                  </v:group>
                  <v:group id="_x0000_s1354" style="position:absolute;left:5838;top:5334;width:336;height:364" coordorigin="5894,5110" coordsize="336,364">
                    <v:oval id="_x0000_s1355" style="position:absolute;left:5894;top:5250;width:56;height:56" fillcolor="black"/>
                    <v:oval id="_x0000_s1356" style="position:absolute;left:6006;top:5110;width:56;height:56" fillcolor="black"/>
                    <v:oval id="_x0000_s1357" style="position:absolute;left:6006;top:5222;width:56;height:56" fillcolor="black"/>
                    <v:oval id="_x0000_s1358" style="position:absolute;left:6174;top:5250;width:56;height:56" fillcolor="black"/>
                    <v:oval id="_x0000_s1359" style="position:absolute;left:6034;top:5418;width:56;height:56" fillcolor="black"/>
                    <v:oval id="_x0000_s1360" style="position:absolute;left:6118;top:5334;width:56;height:56" fillcolor="black"/>
                  </v:group>
                  <v:group id="_x0000_s1361" style="position:absolute;left:5894;top:5502;width:336;height:364" coordorigin="5894,5110" coordsize="336,364">
                    <v:oval id="_x0000_s1362" style="position:absolute;left:5894;top:5250;width:56;height:56" fillcolor="black"/>
                    <v:oval id="_x0000_s1363" style="position:absolute;left:6006;top:5110;width:56;height:56" fillcolor="black"/>
                    <v:oval id="_x0000_s1364" style="position:absolute;left:6006;top:5222;width:56;height:56" fillcolor="black"/>
                    <v:oval id="_x0000_s1365" style="position:absolute;left:6174;top:5250;width:56;height:56" fillcolor="black"/>
                    <v:oval id="_x0000_s1366" style="position:absolute;left:6034;top:5418;width:56;height:56" fillcolor="black"/>
                    <v:oval id="_x0000_s1367" style="position:absolute;left:6118;top:5334;width:56;height:56" fillcolor="black"/>
                  </v:group>
                  <v:group id="_x0000_s1368" style="position:absolute;left:5852;top:5572;width:336;height:364;rotation:5462136fd" coordorigin="5894,5110" coordsize="336,364">
                    <v:oval id="_x0000_s1369" style="position:absolute;left:5894;top:5250;width:56;height:56" fillcolor="black"/>
                    <v:oval id="_x0000_s1370" style="position:absolute;left:6006;top:5110;width:56;height:56" fillcolor="black"/>
                    <v:oval id="_x0000_s1371" style="position:absolute;left:6006;top:5222;width:56;height:56" fillcolor="black"/>
                    <v:oval id="_x0000_s1372" style="position:absolute;left:6174;top:5250;width:56;height:56" fillcolor="black"/>
                    <v:oval id="_x0000_s1373" style="position:absolute;left:6034;top:5418;width:56;height:56" fillcolor="black"/>
                    <v:oval id="_x0000_s1374" style="position:absolute;left:6118;top:5334;width:56;height:56" fillcolor="black"/>
                  </v:group>
                </v:group>
                <v:group id="_x0000_s1375" style="position:absolute;left:6958;top:5698;width:392;height:812" coordorigin="5838,5110" coordsize="392,812">
                  <v:group id="_x0000_s1376" style="position:absolute;left:5894;top:5110;width:336;height:364" coordorigin="5894,5110" coordsize="336,364">
                    <v:oval id="_x0000_s1377" style="position:absolute;left:5894;top:5250;width:56;height:56" fillcolor="black"/>
                    <v:oval id="_x0000_s1378" style="position:absolute;left:6006;top:5110;width:56;height:56" fillcolor="black"/>
                    <v:oval id="_x0000_s1379" style="position:absolute;left:6006;top:5222;width:56;height:56" fillcolor="black"/>
                    <v:oval id="_x0000_s1380" style="position:absolute;left:6174;top:5250;width:56;height:56" fillcolor="black"/>
                    <v:oval id="_x0000_s1381" style="position:absolute;left:6034;top:5418;width:56;height:56" fillcolor="black"/>
                    <v:oval id="_x0000_s1382" style="position:absolute;left:6118;top:5334;width:56;height:56" fillcolor="black"/>
                  </v:group>
                  <v:group id="_x0000_s1383" style="position:absolute;left:5838;top:5334;width:336;height:364" coordorigin="5894,5110" coordsize="336,364">
                    <v:oval id="_x0000_s1384" style="position:absolute;left:5894;top:5250;width:56;height:56" fillcolor="black"/>
                    <v:oval id="_x0000_s1385" style="position:absolute;left:6006;top:5110;width:56;height:56" fillcolor="black"/>
                    <v:oval id="_x0000_s1386" style="position:absolute;left:6006;top:5222;width:56;height:56" fillcolor="black"/>
                    <v:oval id="_x0000_s1387" style="position:absolute;left:6174;top:5250;width:56;height:56" fillcolor="black"/>
                    <v:oval id="_x0000_s1388" style="position:absolute;left:6034;top:5418;width:56;height:56" fillcolor="black"/>
                    <v:oval id="_x0000_s1389" style="position:absolute;left:6118;top:5334;width:56;height:56" fillcolor="black"/>
                  </v:group>
                  <v:group id="_x0000_s1390" style="position:absolute;left:5894;top:5502;width:336;height:364" coordorigin="5894,5110" coordsize="336,364">
                    <v:oval id="_x0000_s1391" style="position:absolute;left:5894;top:5250;width:56;height:56" fillcolor="black"/>
                    <v:oval id="_x0000_s1392" style="position:absolute;left:6006;top:5110;width:56;height:56" fillcolor="black"/>
                    <v:oval id="_x0000_s1393" style="position:absolute;left:6006;top:5222;width:56;height:56" fillcolor="black"/>
                    <v:oval id="_x0000_s1394" style="position:absolute;left:6174;top:5250;width:56;height:56" fillcolor="black"/>
                    <v:oval id="_x0000_s1395" style="position:absolute;left:6034;top:5418;width:56;height:56" fillcolor="black"/>
                    <v:oval id="_x0000_s1396" style="position:absolute;left:6118;top:5334;width:56;height:56" fillcolor="black"/>
                  </v:group>
                  <v:group id="_x0000_s1397" style="position:absolute;left:5852;top:5572;width:336;height:364;rotation:5462136fd" coordorigin="5894,5110" coordsize="336,364">
                    <v:oval id="_x0000_s1398" style="position:absolute;left:5894;top:5250;width:56;height:56" fillcolor="black"/>
                    <v:oval id="_x0000_s1399" style="position:absolute;left:6006;top:5110;width:56;height:56" fillcolor="black"/>
                    <v:oval id="_x0000_s1400" style="position:absolute;left:6006;top:5222;width:56;height:56" fillcolor="black"/>
                    <v:oval id="_x0000_s1401" style="position:absolute;left:6174;top:5250;width:56;height:56" fillcolor="black"/>
                    <v:oval id="_x0000_s1402" style="position:absolute;left:6034;top:5418;width:56;height:56" fillcolor="black"/>
                    <v:oval id="_x0000_s1403" style="position:absolute;left:6118;top:5334;width:56;height:56" fillcolor="black"/>
                  </v:group>
                </v:group>
                <v:group id="_x0000_s1404" style="position:absolute;left:6958;top:6398;width:392;height:812" coordorigin="5838,5110" coordsize="392,812">
                  <v:group id="_x0000_s1405" style="position:absolute;left:5894;top:5110;width:336;height:364" coordorigin="5894,5110" coordsize="336,364">
                    <v:oval id="_x0000_s1406" style="position:absolute;left:5894;top:5250;width:56;height:56" fillcolor="black"/>
                    <v:oval id="_x0000_s1407" style="position:absolute;left:6006;top:5110;width:56;height:56" fillcolor="black"/>
                    <v:oval id="_x0000_s1408" style="position:absolute;left:6006;top:5222;width:56;height:56" fillcolor="black"/>
                    <v:oval id="_x0000_s1409" style="position:absolute;left:6174;top:5250;width:56;height:56" fillcolor="black"/>
                    <v:oval id="_x0000_s1410" style="position:absolute;left:6034;top:5418;width:56;height:56" fillcolor="black"/>
                    <v:oval id="_x0000_s1411" style="position:absolute;left:6118;top:5334;width:56;height:56" fillcolor="black"/>
                  </v:group>
                  <v:group id="_x0000_s1412" style="position:absolute;left:5838;top:5334;width:336;height:364" coordorigin="5894,5110" coordsize="336,364">
                    <v:oval id="_x0000_s1413" style="position:absolute;left:5894;top:5250;width:56;height:56" fillcolor="black"/>
                    <v:oval id="_x0000_s1414" style="position:absolute;left:6006;top:5110;width:56;height:56" fillcolor="black"/>
                    <v:oval id="_x0000_s1415" style="position:absolute;left:6006;top:5222;width:56;height:56" fillcolor="black"/>
                    <v:oval id="_x0000_s1416" style="position:absolute;left:6174;top:5250;width:56;height:56" fillcolor="black"/>
                    <v:oval id="_x0000_s1417" style="position:absolute;left:6034;top:5418;width:56;height:56" fillcolor="black"/>
                    <v:oval id="_x0000_s1418" style="position:absolute;left:6118;top:5334;width:56;height:56" fillcolor="black"/>
                  </v:group>
                  <v:group id="_x0000_s1419" style="position:absolute;left:5894;top:5502;width:336;height:364" coordorigin="5894,5110" coordsize="336,364">
                    <v:oval id="_x0000_s1420" style="position:absolute;left:5894;top:5250;width:56;height:56" fillcolor="black"/>
                    <v:oval id="_x0000_s1421" style="position:absolute;left:6006;top:5110;width:56;height:56" fillcolor="black"/>
                    <v:oval id="_x0000_s1422" style="position:absolute;left:6006;top:5222;width:56;height:56" fillcolor="black"/>
                    <v:oval id="_x0000_s1423" style="position:absolute;left:6174;top:5250;width:56;height:56" fillcolor="black"/>
                    <v:oval id="_x0000_s1424" style="position:absolute;left:6034;top:5418;width:56;height:56" fillcolor="black"/>
                    <v:oval id="_x0000_s1425" style="position:absolute;left:6118;top:5334;width:56;height:56" fillcolor="black"/>
                  </v:group>
                  <v:group id="_x0000_s1426" style="position:absolute;left:5852;top:5572;width:336;height:364;rotation:5462136fd" coordorigin="5894,5110" coordsize="336,364">
                    <v:oval id="_x0000_s1427" style="position:absolute;left:5894;top:5250;width:56;height:56" fillcolor="black"/>
                    <v:oval id="_x0000_s1428" style="position:absolute;left:6006;top:5110;width:56;height:56" fillcolor="black"/>
                    <v:oval id="_x0000_s1429" style="position:absolute;left:6006;top:5222;width:56;height:56" fillcolor="black"/>
                    <v:oval id="_x0000_s1430" style="position:absolute;left:6174;top:5250;width:56;height:56" fillcolor="black"/>
                    <v:oval id="_x0000_s1431" style="position:absolute;left:6034;top:5418;width:56;height:56" fillcolor="black"/>
                    <v:oval id="_x0000_s1432" style="position:absolute;left:6118;top:5334;width:56;height:56" fillcolor="black"/>
                  </v:group>
                </v:group>
                <v:group id="_x0000_s1433" style="position:absolute;left:6958;top:6734;width:392;height:812" coordorigin="5838,5110" coordsize="392,812">
                  <v:group id="_x0000_s1434" style="position:absolute;left:5894;top:5110;width:336;height:364" coordorigin="5894,5110" coordsize="336,364">
                    <v:oval id="_x0000_s1435" style="position:absolute;left:5894;top:5250;width:56;height:56" fillcolor="black"/>
                    <v:oval id="_x0000_s1436" style="position:absolute;left:6006;top:5110;width:56;height:56" fillcolor="black"/>
                    <v:oval id="_x0000_s1437" style="position:absolute;left:6006;top:5222;width:56;height:56" fillcolor="black"/>
                    <v:oval id="_x0000_s1438" style="position:absolute;left:6174;top:5250;width:56;height:56" fillcolor="black"/>
                    <v:oval id="_x0000_s1439" style="position:absolute;left:6034;top:5418;width:56;height:56" fillcolor="black"/>
                    <v:oval id="_x0000_s1440" style="position:absolute;left:6118;top:5334;width:56;height:56" fillcolor="black"/>
                  </v:group>
                  <v:group id="_x0000_s1441" style="position:absolute;left:5838;top:5334;width:336;height:364" coordorigin="5894,5110" coordsize="336,364">
                    <v:oval id="_x0000_s1442" style="position:absolute;left:5894;top:5250;width:56;height:56" fillcolor="black"/>
                    <v:oval id="_x0000_s1443" style="position:absolute;left:6006;top:5110;width:56;height:56" fillcolor="black"/>
                    <v:oval id="_x0000_s1444" style="position:absolute;left:6006;top:5222;width:56;height:56" fillcolor="black"/>
                    <v:oval id="_x0000_s1445" style="position:absolute;left:6174;top:5250;width:56;height:56" fillcolor="black"/>
                    <v:oval id="_x0000_s1446" style="position:absolute;left:6034;top:5418;width:56;height:56" fillcolor="black"/>
                    <v:oval id="_x0000_s1447" style="position:absolute;left:6118;top:5334;width:56;height:56" fillcolor="black"/>
                  </v:group>
                  <v:group id="_x0000_s1448" style="position:absolute;left:5894;top:5502;width:336;height:364" coordorigin="5894,5110" coordsize="336,364">
                    <v:oval id="_x0000_s1449" style="position:absolute;left:5894;top:5250;width:56;height:56" fillcolor="black"/>
                    <v:oval id="_x0000_s1450" style="position:absolute;left:6006;top:5110;width:56;height:56" fillcolor="black"/>
                    <v:oval id="_x0000_s1451" style="position:absolute;left:6006;top:5222;width:56;height:56" fillcolor="black"/>
                    <v:oval id="_x0000_s1452" style="position:absolute;left:6174;top:5250;width:56;height:56" fillcolor="black"/>
                    <v:oval id="_x0000_s1453" style="position:absolute;left:6034;top:5418;width:56;height:56" fillcolor="black"/>
                    <v:oval id="_x0000_s1454" style="position:absolute;left:6118;top:5334;width:56;height:56" fillcolor="black"/>
                  </v:group>
                  <v:group id="_x0000_s1455" style="position:absolute;left:5852;top:5572;width:336;height:364;rotation:5462136fd" coordorigin="5894,5110" coordsize="336,364">
                    <v:oval id="_x0000_s1456" style="position:absolute;left:5894;top:5250;width:56;height:56" fillcolor="black"/>
                    <v:oval id="_x0000_s1457" style="position:absolute;left:6006;top:5110;width:56;height:56" fillcolor="black"/>
                    <v:oval id="_x0000_s1458" style="position:absolute;left:6006;top:5222;width:56;height:56" fillcolor="black"/>
                    <v:oval id="_x0000_s1459" style="position:absolute;left:6174;top:5250;width:56;height:56" fillcolor="black"/>
                    <v:oval id="_x0000_s1460" style="position:absolute;left:6034;top:5418;width:56;height:56" fillcolor="black"/>
                    <v:oval id="_x0000_s1461" style="position:absolute;left:6118;top:5334;width:56;height:56" fillcolor="black"/>
                  </v:group>
                </v:group>
                <v:group id="_x0000_s1462" style="position:absolute;left:6958;top:7238;width:392;height:812;rotation:180" coordorigin="5838,5110" coordsize="392,812">
                  <v:group id="_x0000_s1463" style="position:absolute;left:5894;top:5110;width:336;height:364" coordorigin="5894,5110" coordsize="336,364">
                    <v:oval id="_x0000_s1464" style="position:absolute;left:5894;top:5250;width:56;height:56" fillcolor="black"/>
                    <v:oval id="_x0000_s1465" style="position:absolute;left:6006;top:5110;width:56;height:56" fillcolor="black"/>
                    <v:oval id="_x0000_s1466" style="position:absolute;left:6006;top:5222;width:56;height:56" fillcolor="black"/>
                    <v:oval id="_x0000_s1467" style="position:absolute;left:6174;top:5250;width:56;height:56" fillcolor="black"/>
                    <v:oval id="_x0000_s1468" style="position:absolute;left:6034;top:5418;width:56;height:56" fillcolor="black"/>
                    <v:oval id="_x0000_s1469" style="position:absolute;left:6118;top:5334;width:56;height:56" fillcolor="black"/>
                  </v:group>
                  <v:group id="_x0000_s1470" style="position:absolute;left:5838;top:5334;width:336;height:364" coordorigin="5894,5110" coordsize="336,364">
                    <v:oval id="_x0000_s1471" style="position:absolute;left:5894;top:5250;width:56;height:56" fillcolor="black"/>
                    <v:oval id="_x0000_s1472" style="position:absolute;left:6006;top:5110;width:56;height:56" fillcolor="black"/>
                    <v:oval id="_x0000_s1473" style="position:absolute;left:6006;top:5222;width:56;height:56" fillcolor="black"/>
                    <v:oval id="_x0000_s1474" style="position:absolute;left:6174;top:5250;width:56;height:56" fillcolor="black"/>
                    <v:oval id="_x0000_s1475" style="position:absolute;left:6034;top:5418;width:56;height:56" fillcolor="black"/>
                    <v:oval id="_x0000_s1476" style="position:absolute;left:6118;top:5334;width:56;height:56" fillcolor="black"/>
                  </v:group>
                  <v:group id="_x0000_s1477" style="position:absolute;left:5894;top:5502;width:336;height:364" coordorigin="5894,5110" coordsize="336,364">
                    <v:oval id="_x0000_s1478" style="position:absolute;left:5894;top:5250;width:56;height:56" fillcolor="black"/>
                    <v:oval id="_x0000_s1479" style="position:absolute;left:6006;top:5110;width:56;height:56" fillcolor="black"/>
                    <v:oval id="_x0000_s1480" style="position:absolute;left:6006;top:5222;width:56;height:56" fillcolor="black"/>
                    <v:oval id="_x0000_s1481" style="position:absolute;left:6174;top:5250;width:56;height:56" fillcolor="black"/>
                    <v:oval id="_x0000_s1482" style="position:absolute;left:6034;top:5418;width:56;height:56" fillcolor="black"/>
                    <v:oval id="_x0000_s1483" style="position:absolute;left:6118;top:5334;width:56;height:56" fillcolor="black"/>
                  </v:group>
                  <v:group id="_x0000_s1484" style="position:absolute;left:5852;top:5572;width:336;height:364;rotation:5462136fd" coordorigin="5894,5110" coordsize="336,364">
                    <v:oval id="_x0000_s1485" style="position:absolute;left:5894;top:5250;width:56;height:56" fillcolor="black"/>
                    <v:oval id="_x0000_s1486" style="position:absolute;left:6006;top:5110;width:56;height:56" fillcolor="black"/>
                    <v:oval id="_x0000_s1487" style="position:absolute;left:6006;top:5222;width:56;height:56" fillcolor="black"/>
                    <v:oval id="_x0000_s1488" style="position:absolute;left:6174;top:5250;width:56;height:56" fillcolor="black"/>
                    <v:oval id="_x0000_s1489" style="position:absolute;left:6034;top:5418;width:56;height:56" fillcolor="black"/>
                    <v:oval id="_x0000_s1490" style="position:absolute;left:6118;top:5334;width:56;height:56" fillcolor="black"/>
                  </v:group>
                </v:group>
              </v:group>
            </v:group>
            <v:shape id="_x0000_s1491" type="#_x0000_t202" style="position:absolute;left:7294;top:4438;width:1512;height:476" filled="f" stroked="f">
              <v:textbox style="mso-next-textbox:#_x0000_s1491">
                <w:txbxContent>
                  <w:p w:rsidR="00E309A4" w:rsidRDefault="00E309A4" w:rsidP="00E309A4">
                    <w:pPr>
                      <w:spacing w:line="360" w:lineRule="auto"/>
                      <w:jc w:val="right"/>
                      <w:rPr>
                        <w:rFonts w:ascii="Arial" w:hAnsi="Arial" w:cs="Arial"/>
                        <w:b/>
                        <w:i/>
                        <w:color w:val="808080"/>
                        <w:sz w:val="18"/>
                        <w:szCs w:val="18"/>
                      </w:rPr>
                    </w:pPr>
                  </w:p>
                </w:txbxContent>
              </v:textbox>
            </v:shape>
            <w10:wrap type="square"/>
          </v:group>
        </w:pict>
      </w:r>
    </w:p>
    <w:p w:rsidR="00046C54" w:rsidRDefault="00E309A4" w:rsidP="004C6EB1">
      <w:pPr>
        <w:spacing w:after="0"/>
        <w:ind w:left="210"/>
        <w:rPr>
          <w:rFonts w:ascii="Times New Roman" w:hAnsi="Times New Roman" w:cs="Times New Roman"/>
        </w:rPr>
      </w:pPr>
      <w:r>
        <w:rPr>
          <w:rFonts w:ascii="Times New Roman" w:hAnsi="Times New Roman" w:cs="Times New Roman"/>
        </w:rPr>
        <w:t>Les impacts devraient se répartir comme sur la figure ci-contre si les électrons se comportent uniquement comme des particules. En effet la probabilité que les impacts aient lieu d</w:t>
      </w:r>
      <w:r w:rsidR="004C6EB1">
        <w:rPr>
          <w:rFonts w:ascii="Times New Roman" w:hAnsi="Times New Roman" w:cs="Times New Roman"/>
        </w:rPr>
        <w:t xml:space="preserve">ans l’alignement </w:t>
      </w:r>
      <w:r>
        <w:rPr>
          <w:rFonts w:ascii="Times New Roman" w:hAnsi="Times New Roman" w:cs="Times New Roman"/>
        </w:rPr>
        <w:t xml:space="preserve">des fentes est forte mais elle est faible lorsqu’on </w:t>
      </w:r>
      <w:r w:rsidR="004C6EB1">
        <w:rPr>
          <w:rFonts w:ascii="Times New Roman" w:hAnsi="Times New Roman" w:cs="Times New Roman"/>
        </w:rPr>
        <w:t xml:space="preserve"> s’en écarte.</w:t>
      </w:r>
    </w:p>
    <w:p w:rsidR="005C6075" w:rsidRDefault="005C6075" w:rsidP="004C6EB1">
      <w:pPr>
        <w:spacing w:after="0"/>
        <w:ind w:left="210"/>
        <w:rPr>
          <w:rFonts w:ascii="Times New Roman" w:hAnsi="Times New Roman" w:cs="Times New Roman"/>
        </w:rPr>
      </w:pPr>
    </w:p>
    <w:p w:rsidR="005C6075" w:rsidRDefault="005C6075" w:rsidP="004C6EB1">
      <w:pPr>
        <w:spacing w:after="0"/>
        <w:ind w:left="210"/>
        <w:rPr>
          <w:rFonts w:ascii="Times New Roman" w:hAnsi="Times New Roman" w:cs="Times New Roman"/>
        </w:rPr>
      </w:pPr>
    </w:p>
    <w:p w:rsidR="005C6075" w:rsidRDefault="00E75FDE" w:rsidP="004C6EB1">
      <w:pPr>
        <w:spacing w:after="0"/>
        <w:ind w:left="210"/>
        <w:rPr>
          <w:rFonts w:ascii="Times New Roman" w:hAnsi="Times New Roman" w:cs="Times New Roman"/>
        </w:rPr>
      </w:pPr>
      <w:r>
        <w:rPr>
          <w:rFonts w:ascii="Times New Roman" w:hAnsi="Times New Roman" w:cs="Times New Roman"/>
          <w:noProof/>
          <w:lang w:eastAsia="fr-FR"/>
        </w:rPr>
        <w:pict>
          <v:group id="_x0000_s1492" style="position:absolute;left:0;text-align:left;margin-left:26.1pt;margin-top:8.7pt;width:101.15pt;height:102.2pt;z-index:-251655168" coordorigin="1274,7042" coordsize="1876,2044" wrapcoords="2246 -159 1555 635 1382 15565 21254 15565 21773 15088 21773 -159 2246 -159">
            <v:group id="_x0000_s1493" style="position:absolute;left:1442;top:7042;width:1708;height:1484" coordorigin="5754,7350" coordsize="4088,3444">
              <v:shape id="_x0000_s1494" type="#_x0000_t16" style="position:absolute;left:5754;top:7350;width:4088;height:3444" adj="829"/>
              <v:group id="_x0000_s1495" style="position:absolute;left:5978;top:7658;width:3360;height:2856" coordorigin="5978,7658" coordsize="3360,2856">
                <v:oval id="_x0000_s1496" style="position:absolute;left:6538;top:7966;width:56;height:56" fillcolor="black"/>
                <v:oval id="_x0000_s1497" style="position:absolute;left:8022;top:8078;width:56;height:56" fillcolor="black"/>
                <v:oval id="_x0000_s1498" style="position:absolute;left:6846;top:8470;width:56;height:56" fillcolor="black"/>
                <v:oval id="_x0000_s1499" style="position:absolute;left:7238;top:8834;width:56;height:56" fillcolor="black"/>
                <v:oval id="_x0000_s1500" style="position:absolute;left:6902;top:9114;width:56;height:56" fillcolor="black"/>
                <v:oval id="_x0000_s1501" style="position:absolute;left:6118;top:8386;width:56;height:56" fillcolor="black"/>
                <v:oval id="_x0000_s1502" style="position:absolute;left:6398;top:8946;width:56;height:56" fillcolor="black"/>
                <v:oval id="_x0000_s1503" style="position:absolute;left:7042;top:8358;width:56;height:56" fillcolor="black"/>
                <v:oval id="_x0000_s1504" style="position:absolute;left:7490;top:7658;width:56;height:56" fillcolor="black"/>
                <v:oval id="_x0000_s1505" style="position:absolute;left:7786;top:9270;width:56;height:56" fillcolor="black"/>
                <v:oval id="_x0000_s1506" style="position:absolute;left:7226;top:9522;width:56;height:56" fillcolor="black"/>
                <v:oval id="_x0000_s1507" style="position:absolute;left:8778;top:9506;width:56;height:56" fillcolor="black"/>
                <v:oval id="_x0000_s1508" style="position:absolute;left:7746;top:9510;width:56;height:56" fillcolor="black"/>
                <v:oval id="_x0000_s1509" style="position:absolute;left:6566;top:9674;width:56;height:56" fillcolor="black"/>
                <v:oval id="_x0000_s1510" style="position:absolute;left:7858;top:9174;width:56;height:56" fillcolor="black"/>
                <v:oval id="_x0000_s1511" style="position:absolute;left:8026;top:9510;width:56;height:56" fillcolor="black"/>
                <v:oval id="_x0000_s1512" style="position:absolute;left:6258;top:10458;width:56;height:56" fillcolor="black"/>
                <v:oval id="_x0000_s1513" style="position:absolute;left:8614;top:9846;width:56;height:56" fillcolor="black"/>
                <v:oval id="_x0000_s1514" style="position:absolute;left:8050;top:10122;width:56;height:56" fillcolor="black"/>
                <v:oval id="_x0000_s1515" style="position:absolute;left:8694;top:8610;width:56;height:56" fillcolor="black"/>
                <v:oval id="_x0000_s1516" style="position:absolute;left:8162;top:8554;width:56;height:56" fillcolor="black"/>
                <v:oval id="_x0000_s1517" style="position:absolute;left:8414;top:9450;width:56;height:56" fillcolor="black"/>
                <v:oval id="_x0000_s1518" style="position:absolute;left:7350;top:10178;width:56;height:56" fillcolor="black"/>
                <v:oval id="_x0000_s1519" style="position:absolute;left:9114;top:10262;width:56;height:56" fillcolor="black"/>
                <v:oval id="_x0000_s1520" style="position:absolute;left:9282;top:7770;width:56;height:56" fillcolor="black"/>
                <v:oval id="_x0000_s1521" style="position:absolute;left:8610;top:8050;width:56;height:56" fillcolor="black"/>
                <v:oval id="_x0000_s1522" style="position:absolute;left:8526;top:8498;width:56;height:56" fillcolor="black"/>
                <v:oval id="_x0000_s1523" style="position:absolute;left:8694;top:8834;width:56;height:56" fillcolor="black"/>
                <v:oval id="_x0000_s1524" style="position:absolute;left:8694;top:9198;width:56;height:56" fillcolor="black"/>
                <v:oval id="_x0000_s1525" style="position:absolute;left:9282;top:9170;width:56;height:56" fillcolor="black"/>
                <v:oval id="_x0000_s1526" style="position:absolute;left:6258;top:9534;width:56;height:56" fillcolor="black"/>
                <v:oval id="_x0000_s1527" style="position:absolute;left:6650;top:9114;width:56;height:56" fillcolor="black"/>
                <v:oval id="_x0000_s1528" style="position:absolute;left:6370;top:9198;width:56;height:56" fillcolor="black"/>
                <v:oval id="_x0000_s1529" style="position:absolute;left:6538;top:9534;width:56;height:56" fillcolor="black"/>
                <v:oval id="_x0000_s1530" style="position:absolute;left:5978;top:9786;width:56;height:56" fillcolor="black"/>
                <v:oval id="_x0000_s1531" style="position:absolute;left:7126;top:9870;width:56;height:56" fillcolor="black"/>
              </v:group>
            </v:group>
            <v:shape id="_x0000_s1532" type="#_x0000_t202" style="position:absolute;left:1274;top:8526;width:1568;height:560" filled="f" stroked="f">
              <v:textbox style="mso-next-textbox:#_x0000_s1532">
                <w:txbxContent>
                  <w:p w:rsidR="005C6075" w:rsidRDefault="005C6075" w:rsidP="005C6075">
                    <w:pPr>
                      <w:spacing w:line="360" w:lineRule="auto"/>
                      <w:rPr>
                        <w:rFonts w:ascii="Arial" w:hAnsi="Arial" w:cs="Arial"/>
                        <w:b/>
                        <w:i/>
                        <w:color w:val="808080"/>
                        <w:sz w:val="18"/>
                        <w:szCs w:val="18"/>
                      </w:rPr>
                    </w:pPr>
                  </w:p>
                </w:txbxContent>
              </v:textbox>
            </v:shape>
            <w10:wrap type="square"/>
          </v:group>
        </w:pict>
      </w:r>
    </w:p>
    <w:p w:rsidR="005C6075" w:rsidRDefault="005C6075" w:rsidP="004C6EB1">
      <w:pPr>
        <w:spacing w:after="0"/>
        <w:ind w:left="210"/>
        <w:rPr>
          <w:rFonts w:ascii="Times New Roman" w:hAnsi="Times New Roman" w:cs="Times New Roman"/>
        </w:rPr>
      </w:pPr>
      <w:r>
        <w:rPr>
          <w:rFonts w:ascii="Times New Roman" w:hAnsi="Times New Roman" w:cs="Times New Roman"/>
        </w:rPr>
        <w:t>Or on observe une répartition qui semble aléatoire lorsque le nombre d’électrons projeté est faible…</w:t>
      </w:r>
    </w:p>
    <w:p w:rsidR="005C6075" w:rsidRDefault="005C6075" w:rsidP="004C6EB1">
      <w:pPr>
        <w:spacing w:after="0"/>
        <w:ind w:left="210"/>
        <w:rPr>
          <w:rFonts w:ascii="Times New Roman" w:hAnsi="Times New Roman" w:cs="Times New Roman"/>
        </w:rPr>
      </w:pPr>
    </w:p>
    <w:p w:rsidR="005C6075" w:rsidRDefault="005C6075" w:rsidP="004C6EB1">
      <w:pPr>
        <w:spacing w:after="0"/>
        <w:ind w:left="210"/>
        <w:rPr>
          <w:rFonts w:ascii="Times New Roman" w:hAnsi="Times New Roman" w:cs="Times New Roman"/>
        </w:rPr>
      </w:pPr>
    </w:p>
    <w:p w:rsidR="005C6075" w:rsidRDefault="005C6075" w:rsidP="004C6EB1">
      <w:pPr>
        <w:spacing w:after="0"/>
        <w:ind w:left="210"/>
        <w:rPr>
          <w:rFonts w:ascii="Times New Roman" w:hAnsi="Times New Roman" w:cs="Times New Roman"/>
        </w:rPr>
      </w:pPr>
    </w:p>
    <w:p w:rsidR="005C6075" w:rsidRDefault="00E75FDE" w:rsidP="004C6EB1">
      <w:pPr>
        <w:spacing w:after="0"/>
        <w:ind w:left="210"/>
        <w:rPr>
          <w:rFonts w:ascii="Times New Roman" w:hAnsi="Times New Roman" w:cs="Times New Roman"/>
        </w:rPr>
      </w:pPr>
      <w:r>
        <w:rPr>
          <w:rFonts w:ascii="Times New Roman" w:hAnsi="Times New Roman" w:cs="Times New Roman"/>
          <w:noProof/>
          <w:lang w:eastAsia="fr-FR"/>
        </w:rPr>
        <w:pict>
          <v:group id="_x0000_s1533" style="position:absolute;left:0;text-align:left;margin-left:-110.55pt;margin-top:13.25pt;width:104.95pt;height:102.2pt;z-index:251662336" coordorigin="3598,7042" coordsize="1876,2044">
            <v:group id="_x0000_s1534" style="position:absolute;left:3766;top:7042;width:1708;height:1484" coordorigin="1218,7378" coordsize="4088,3444">
              <v:group id="_x0000_s1535" style="position:absolute;left:1218;top:7378;width:4088;height:3444" coordorigin="1218,7378" coordsize="4088,3444">
                <v:shape id="_x0000_s1536" type="#_x0000_t16" style="position:absolute;left:1218;top:7378;width:4088;height:3444" adj="829"/>
                <v:group id="_x0000_s1537" style="position:absolute;left:3010;top:7714;width:392;height:2884;rotation:180" coordorigin="6958,5166" coordsize="392,2884">
                  <v:group id="_x0000_s1538" style="position:absolute;left:6958;top:6174;width:392;height:812;rotation:180" coordorigin="5838,5110" coordsize="392,812">
                    <v:group id="_x0000_s1539" style="position:absolute;left:5894;top:5110;width:336;height:364" coordorigin="5894,5110" coordsize="336,364">
                      <v:oval id="_x0000_s1540" style="position:absolute;left:5894;top:5250;width:56;height:56" fillcolor="black"/>
                      <v:oval id="_x0000_s1541" style="position:absolute;left:6006;top:5110;width:56;height:56" fillcolor="black"/>
                      <v:oval id="_x0000_s1542" style="position:absolute;left:6006;top:5222;width:56;height:56" fillcolor="black"/>
                      <v:oval id="_x0000_s1543" style="position:absolute;left:6174;top:5250;width:56;height:56" fillcolor="black"/>
                      <v:oval id="_x0000_s1544" style="position:absolute;left:6034;top:5418;width:56;height:56" fillcolor="black"/>
                      <v:oval id="_x0000_s1545" style="position:absolute;left:6118;top:5334;width:56;height:56" fillcolor="black"/>
                    </v:group>
                    <v:group id="_x0000_s1546" style="position:absolute;left:5838;top:5334;width:336;height:364" coordorigin="5894,5110" coordsize="336,364">
                      <v:oval id="_x0000_s1547" style="position:absolute;left:5894;top:5250;width:56;height:56" fillcolor="black"/>
                      <v:oval id="_x0000_s1548" style="position:absolute;left:6006;top:5110;width:56;height:56" fillcolor="black"/>
                      <v:oval id="_x0000_s1549" style="position:absolute;left:6006;top:5222;width:56;height:56" fillcolor="black"/>
                      <v:oval id="_x0000_s1550" style="position:absolute;left:6174;top:5250;width:56;height:56" fillcolor="black"/>
                      <v:oval id="_x0000_s1551" style="position:absolute;left:6034;top:5418;width:56;height:56" fillcolor="black"/>
                      <v:oval id="_x0000_s1552" style="position:absolute;left:6118;top:5334;width:56;height:56" fillcolor="black"/>
                    </v:group>
                    <v:group id="_x0000_s1553" style="position:absolute;left:5894;top:5502;width:336;height:364" coordorigin="5894,5110" coordsize="336,364">
                      <v:oval id="_x0000_s1554" style="position:absolute;left:5894;top:5250;width:56;height:56" fillcolor="black"/>
                      <v:oval id="_x0000_s1555" style="position:absolute;left:6006;top:5110;width:56;height:56" fillcolor="black"/>
                      <v:oval id="_x0000_s1556" style="position:absolute;left:6006;top:5222;width:56;height:56" fillcolor="black"/>
                      <v:oval id="_x0000_s1557" style="position:absolute;left:6174;top:5250;width:56;height:56" fillcolor="black"/>
                      <v:oval id="_x0000_s1558" style="position:absolute;left:6034;top:5418;width:56;height:56" fillcolor="black"/>
                      <v:oval id="_x0000_s1559" style="position:absolute;left:6118;top:5334;width:56;height:56" fillcolor="black"/>
                    </v:group>
                    <v:group id="_x0000_s1560" style="position:absolute;left:5852;top:5572;width:336;height:364;rotation:5462136fd" coordorigin="5894,5110" coordsize="336,364">
                      <v:oval id="_x0000_s1561" style="position:absolute;left:5894;top:5250;width:56;height:56" fillcolor="black"/>
                      <v:oval id="_x0000_s1562" style="position:absolute;left:6006;top:5110;width:56;height:56" fillcolor="black"/>
                      <v:oval id="_x0000_s1563" style="position:absolute;left:6006;top:5222;width:56;height:56" fillcolor="black"/>
                      <v:oval id="_x0000_s1564" style="position:absolute;left:6174;top:5250;width:56;height:56" fillcolor="black"/>
                      <v:oval id="_x0000_s1565" style="position:absolute;left:6034;top:5418;width:56;height:56" fillcolor="black"/>
                      <v:oval id="_x0000_s1566" style="position:absolute;left:6118;top:5334;width:56;height:56" fillcolor="black"/>
                    </v:group>
                  </v:group>
                  <v:group id="_x0000_s1567" style="position:absolute;left:6958;top:5166;width:392;height:2884" coordorigin="6958,5166" coordsize="392,2884">
                    <v:group id="_x0000_s1568" style="position:absolute;left:6958;top:5166;width:392;height:812" coordorigin="5838,5110" coordsize="392,812">
                      <v:group id="_x0000_s1569" style="position:absolute;left:5894;top:5110;width:336;height:364" coordorigin="5894,5110" coordsize="336,364">
                        <v:oval id="_x0000_s1570" style="position:absolute;left:5894;top:5250;width:56;height:56" fillcolor="black"/>
                        <v:oval id="_x0000_s1571" style="position:absolute;left:6006;top:5110;width:56;height:56" fillcolor="black"/>
                        <v:oval id="_x0000_s1572" style="position:absolute;left:6006;top:5222;width:56;height:56" fillcolor="black"/>
                        <v:oval id="_x0000_s1573" style="position:absolute;left:6174;top:5250;width:56;height:56" fillcolor="black"/>
                        <v:oval id="_x0000_s1574" style="position:absolute;left:6034;top:5418;width:56;height:56" fillcolor="black"/>
                        <v:oval id="_x0000_s1575" style="position:absolute;left:6118;top:5334;width:56;height:56" fillcolor="black"/>
                      </v:group>
                      <v:group id="_x0000_s1576" style="position:absolute;left:5838;top:5334;width:336;height:364" coordorigin="5894,5110" coordsize="336,364">
                        <v:oval id="_x0000_s1577" style="position:absolute;left:5894;top:5250;width:56;height:56" fillcolor="black"/>
                        <v:oval id="_x0000_s1578" style="position:absolute;left:6006;top:5110;width:56;height:56" fillcolor="black"/>
                        <v:oval id="_x0000_s1579" style="position:absolute;left:6006;top:5222;width:56;height:56" fillcolor="black"/>
                        <v:oval id="_x0000_s1580" style="position:absolute;left:6174;top:5250;width:56;height:56" fillcolor="black"/>
                        <v:oval id="_x0000_s1581" style="position:absolute;left:6034;top:5418;width:56;height:56" fillcolor="black"/>
                        <v:oval id="_x0000_s1582" style="position:absolute;left:6118;top:5334;width:56;height:56" fillcolor="black"/>
                      </v:group>
                      <v:group id="_x0000_s1583" style="position:absolute;left:5894;top:5502;width:336;height:364" coordorigin="5894,5110" coordsize="336,364">
                        <v:oval id="_x0000_s1584" style="position:absolute;left:5894;top:5250;width:56;height:56" fillcolor="black"/>
                        <v:oval id="_x0000_s1585" style="position:absolute;left:6006;top:5110;width:56;height:56" fillcolor="black"/>
                        <v:oval id="_x0000_s1586" style="position:absolute;left:6006;top:5222;width:56;height:56" fillcolor="black"/>
                        <v:oval id="_x0000_s1587" style="position:absolute;left:6174;top:5250;width:56;height:56" fillcolor="black"/>
                        <v:oval id="_x0000_s1588" style="position:absolute;left:6034;top:5418;width:56;height:56" fillcolor="black"/>
                        <v:oval id="_x0000_s1589" style="position:absolute;left:6118;top:5334;width:56;height:56" fillcolor="black"/>
                      </v:group>
                      <v:group id="_x0000_s1590" style="position:absolute;left:5852;top:5572;width:336;height:364;rotation:5462136fd" coordorigin="5894,5110" coordsize="336,364">
                        <v:oval id="_x0000_s1591" style="position:absolute;left:5894;top:5250;width:56;height:56" fillcolor="black"/>
                        <v:oval id="_x0000_s1592" style="position:absolute;left:6006;top:5110;width:56;height:56" fillcolor="black"/>
                        <v:oval id="_x0000_s1593" style="position:absolute;left:6006;top:5222;width:56;height:56" fillcolor="black"/>
                        <v:oval id="_x0000_s1594" style="position:absolute;left:6174;top:5250;width:56;height:56" fillcolor="black"/>
                        <v:oval id="_x0000_s1595" style="position:absolute;left:6034;top:5418;width:56;height:56" fillcolor="black"/>
                        <v:oval id="_x0000_s1596" style="position:absolute;left:6118;top:5334;width:56;height:56" fillcolor="black"/>
                      </v:group>
                    </v:group>
                    <v:group id="_x0000_s1597" style="position:absolute;left:6958;top:5698;width:392;height:812" coordorigin="5838,5110" coordsize="392,812">
                      <v:group id="_x0000_s1598" style="position:absolute;left:5894;top:5110;width:336;height:364" coordorigin="5894,5110" coordsize="336,364">
                        <v:oval id="_x0000_s1599" style="position:absolute;left:5894;top:5250;width:56;height:56" fillcolor="black"/>
                        <v:oval id="_x0000_s1600" style="position:absolute;left:6006;top:5110;width:56;height:56" fillcolor="black"/>
                        <v:oval id="_x0000_s1601" style="position:absolute;left:6006;top:5222;width:56;height:56" fillcolor="black"/>
                        <v:oval id="_x0000_s1602" style="position:absolute;left:6174;top:5250;width:56;height:56" fillcolor="black"/>
                        <v:oval id="_x0000_s1603" style="position:absolute;left:6034;top:5418;width:56;height:56" fillcolor="black"/>
                        <v:oval id="_x0000_s1604" style="position:absolute;left:6118;top:5334;width:56;height:56" fillcolor="black"/>
                      </v:group>
                      <v:group id="_x0000_s1605" style="position:absolute;left:5838;top:5334;width:336;height:364" coordorigin="5894,5110" coordsize="336,364">
                        <v:oval id="_x0000_s1606" style="position:absolute;left:5894;top:5250;width:56;height:56" fillcolor="black"/>
                        <v:oval id="_x0000_s1607" style="position:absolute;left:6006;top:5110;width:56;height:56" fillcolor="black"/>
                        <v:oval id="_x0000_s1608" style="position:absolute;left:6006;top:5222;width:56;height:56" fillcolor="black"/>
                        <v:oval id="_x0000_s1609" style="position:absolute;left:6174;top:5250;width:56;height:56" fillcolor="black"/>
                        <v:oval id="_x0000_s1610" style="position:absolute;left:6034;top:5418;width:56;height:56" fillcolor="black"/>
                        <v:oval id="_x0000_s1611" style="position:absolute;left:6118;top:5334;width:56;height:56" fillcolor="black"/>
                      </v:group>
                      <v:group id="_x0000_s1612" style="position:absolute;left:5894;top:5502;width:336;height:364" coordorigin="5894,5110" coordsize="336,364">
                        <v:oval id="_x0000_s1613" style="position:absolute;left:5894;top:5250;width:56;height:56" fillcolor="black"/>
                        <v:oval id="_x0000_s1614" style="position:absolute;left:6006;top:5110;width:56;height:56" fillcolor="black"/>
                        <v:oval id="_x0000_s1615" style="position:absolute;left:6006;top:5222;width:56;height:56" fillcolor="black"/>
                        <v:oval id="_x0000_s1616" style="position:absolute;left:6174;top:5250;width:56;height:56" fillcolor="black"/>
                        <v:oval id="_x0000_s1617" style="position:absolute;left:6034;top:5418;width:56;height:56" fillcolor="black"/>
                        <v:oval id="_x0000_s1618" style="position:absolute;left:6118;top:5334;width:56;height:56" fillcolor="black"/>
                      </v:group>
                      <v:group id="_x0000_s1619" style="position:absolute;left:5852;top:5572;width:336;height:364;rotation:5462136fd" coordorigin="5894,5110" coordsize="336,364">
                        <v:oval id="_x0000_s1620" style="position:absolute;left:5894;top:5250;width:56;height:56" fillcolor="black"/>
                        <v:oval id="_x0000_s1621" style="position:absolute;left:6006;top:5110;width:56;height:56" fillcolor="black"/>
                        <v:oval id="_x0000_s1622" style="position:absolute;left:6006;top:5222;width:56;height:56" fillcolor="black"/>
                        <v:oval id="_x0000_s1623" style="position:absolute;left:6174;top:5250;width:56;height:56" fillcolor="black"/>
                        <v:oval id="_x0000_s1624" style="position:absolute;left:6034;top:5418;width:56;height:56" fillcolor="black"/>
                        <v:oval id="_x0000_s1625" style="position:absolute;left:6118;top:5334;width:56;height:56" fillcolor="black"/>
                      </v:group>
                    </v:group>
                    <v:group id="_x0000_s1626" style="position:absolute;left:6958;top:6398;width:392;height:812" coordorigin="5838,5110" coordsize="392,812">
                      <v:group id="_x0000_s1627" style="position:absolute;left:5894;top:5110;width:336;height:364" coordorigin="5894,5110" coordsize="336,364">
                        <v:oval id="_x0000_s1628" style="position:absolute;left:5894;top:5250;width:56;height:56" fillcolor="black"/>
                        <v:oval id="_x0000_s1629" style="position:absolute;left:6006;top:5110;width:56;height:56" fillcolor="black"/>
                        <v:oval id="_x0000_s1630" style="position:absolute;left:6006;top:5222;width:56;height:56" fillcolor="black"/>
                        <v:oval id="_x0000_s1631" style="position:absolute;left:6174;top:5250;width:56;height:56" fillcolor="black"/>
                        <v:oval id="_x0000_s1632" style="position:absolute;left:6034;top:5418;width:56;height:56" fillcolor="black"/>
                        <v:oval id="_x0000_s1633" style="position:absolute;left:6118;top:5334;width:56;height:56" fillcolor="black"/>
                      </v:group>
                      <v:group id="_x0000_s1634" style="position:absolute;left:5838;top:5334;width:336;height:364" coordorigin="5894,5110" coordsize="336,364">
                        <v:oval id="_x0000_s1635" style="position:absolute;left:5894;top:5250;width:56;height:56" fillcolor="black"/>
                        <v:oval id="_x0000_s1636" style="position:absolute;left:6006;top:5110;width:56;height:56" fillcolor="black"/>
                        <v:oval id="_x0000_s1637" style="position:absolute;left:6006;top:5222;width:56;height:56" fillcolor="black"/>
                        <v:oval id="_x0000_s1638" style="position:absolute;left:6174;top:5250;width:56;height:56" fillcolor="black"/>
                        <v:oval id="_x0000_s1639" style="position:absolute;left:6034;top:5418;width:56;height:56" fillcolor="black"/>
                        <v:oval id="_x0000_s1640" style="position:absolute;left:6118;top:5334;width:56;height:56" fillcolor="black"/>
                      </v:group>
                      <v:group id="_x0000_s1641" style="position:absolute;left:5894;top:5502;width:336;height:364" coordorigin="5894,5110" coordsize="336,364">
                        <v:oval id="_x0000_s1642" style="position:absolute;left:5894;top:5250;width:56;height:56" fillcolor="black"/>
                        <v:oval id="_x0000_s1643" style="position:absolute;left:6006;top:5110;width:56;height:56" fillcolor="black"/>
                        <v:oval id="_x0000_s1644" style="position:absolute;left:6006;top:5222;width:56;height:56" fillcolor="black"/>
                        <v:oval id="_x0000_s1645" style="position:absolute;left:6174;top:5250;width:56;height:56" fillcolor="black"/>
                        <v:oval id="_x0000_s1646" style="position:absolute;left:6034;top:5418;width:56;height:56" fillcolor="black"/>
                        <v:oval id="_x0000_s1647" style="position:absolute;left:6118;top:5334;width:56;height:56" fillcolor="black"/>
                      </v:group>
                      <v:group id="_x0000_s1648" style="position:absolute;left:5852;top:5572;width:336;height:364;rotation:5462136fd" coordorigin="5894,5110" coordsize="336,364">
                        <v:oval id="_x0000_s1649" style="position:absolute;left:5894;top:5250;width:56;height:56" fillcolor="black"/>
                        <v:oval id="_x0000_s1650" style="position:absolute;left:6006;top:5110;width:56;height:56" fillcolor="black"/>
                        <v:oval id="_x0000_s1651" style="position:absolute;left:6006;top:5222;width:56;height:56" fillcolor="black"/>
                        <v:oval id="_x0000_s1652" style="position:absolute;left:6174;top:5250;width:56;height:56" fillcolor="black"/>
                        <v:oval id="_x0000_s1653" style="position:absolute;left:6034;top:5418;width:56;height:56" fillcolor="black"/>
                        <v:oval id="_x0000_s1654" style="position:absolute;left:6118;top:5334;width:56;height:56" fillcolor="black"/>
                      </v:group>
                    </v:group>
                    <v:group id="_x0000_s1655" style="position:absolute;left:6958;top:6734;width:392;height:812" coordorigin="5838,5110" coordsize="392,812">
                      <v:group id="_x0000_s1656" style="position:absolute;left:5894;top:5110;width:336;height:364" coordorigin="5894,5110" coordsize="336,364">
                        <v:oval id="_x0000_s1657" style="position:absolute;left:5894;top:5250;width:56;height:56" fillcolor="black"/>
                        <v:oval id="_x0000_s1658" style="position:absolute;left:6006;top:5110;width:56;height:56" fillcolor="black"/>
                        <v:oval id="_x0000_s1659" style="position:absolute;left:6006;top:5222;width:56;height:56" fillcolor="black"/>
                        <v:oval id="_x0000_s1660" style="position:absolute;left:6174;top:5250;width:56;height:56" fillcolor="black"/>
                        <v:oval id="_x0000_s1661" style="position:absolute;left:6034;top:5418;width:56;height:56" fillcolor="black"/>
                        <v:oval id="_x0000_s1662" style="position:absolute;left:6118;top:5334;width:56;height:56" fillcolor="black"/>
                      </v:group>
                      <v:group id="_x0000_s1663" style="position:absolute;left:5838;top:5334;width:336;height:364" coordorigin="5894,5110" coordsize="336,364">
                        <v:oval id="_x0000_s1664" style="position:absolute;left:5894;top:5250;width:56;height:56" fillcolor="black"/>
                        <v:oval id="_x0000_s1665" style="position:absolute;left:6006;top:5110;width:56;height:56" fillcolor="black"/>
                        <v:oval id="_x0000_s1666" style="position:absolute;left:6006;top:5222;width:56;height:56" fillcolor="black"/>
                        <v:oval id="_x0000_s1667" style="position:absolute;left:6174;top:5250;width:56;height:56" fillcolor="black"/>
                        <v:oval id="_x0000_s1668" style="position:absolute;left:6034;top:5418;width:56;height:56" fillcolor="black"/>
                        <v:oval id="_x0000_s1669" style="position:absolute;left:6118;top:5334;width:56;height:56" fillcolor="black"/>
                      </v:group>
                      <v:group id="_x0000_s1670" style="position:absolute;left:5894;top:5502;width:336;height:364" coordorigin="5894,5110" coordsize="336,364">
                        <v:oval id="_x0000_s1671" style="position:absolute;left:5894;top:5250;width:56;height:56" fillcolor="black"/>
                        <v:oval id="_x0000_s1672" style="position:absolute;left:6006;top:5110;width:56;height:56" fillcolor="black"/>
                        <v:oval id="_x0000_s1673" style="position:absolute;left:6006;top:5222;width:56;height:56" fillcolor="black"/>
                        <v:oval id="_x0000_s1674" style="position:absolute;left:6174;top:5250;width:56;height:56" fillcolor="black"/>
                        <v:oval id="_x0000_s1675" style="position:absolute;left:6034;top:5418;width:56;height:56" fillcolor="black"/>
                        <v:oval id="_x0000_s1676" style="position:absolute;left:6118;top:5334;width:56;height:56" fillcolor="black"/>
                      </v:group>
                      <v:group id="_x0000_s1677" style="position:absolute;left:5852;top:5572;width:336;height:364;rotation:5462136fd" coordorigin="5894,5110" coordsize="336,364">
                        <v:oval id="_x0000_s1678" style="position:absolute;left:5894;top:5250;width:56;height:56" fillcolor="black"/>
                        <v:oval id="_x0000_s1679" style="position:absolute;left:6006;top:5110;width:56;height:56" fillcolor="black"/>
                        <v:oval id="_x0000_s1680" style="position:absolute;left:6006;top:5222;width:56;height:56" fillcolor="black"/>
                        <v:oval id="_x0000_s1681" style="position:absolute;left:6174;top:5250;width:56;height:56" fillcolor="black"/>
                        <v:oval id="_x0000_s1682" style="position:absolute;left:6034;top:5418;width:56;height:56" fillcolor="black"/>
                        <v:oval id="_x0000_s1683" style="position:absolute;left:6118;top:5334;width:56;height:56" fillcolor="black"/>
                      </v:group>
                    </v:group>
                    <v:group id="_x0000_s1684" style="position:absolute;left:6958;top:7238;width:392;height:812;rotation:180" coordorigin="5838,5110" coordsize="392,812">
                      <v:group id="_x0000_s1685" style="position:absolute;left:5894;top:5110;width:336;height:364" coordorigin="5894,5110" coordsize="336,364">
                        <v:oval id="_x0000_s1686" style="position:absolute;left:5894;top:5250;width:56;height:56" fillcolor="black"/>
                        <v:oval id="_x0000_s1687" style="position:absolute;left:6006;top:5110;width:56;height:56" fillcolor="black"/>
                        <v:oval id="_x0000_s1688" style="position:absolute;left:6006;top:5222;width:56;height:56" fillcolor="black"/>
                        <v:oval id="_x0000_s1689" style="position:absolute;left:6174;top:5250;width:56;height:56" fillcolor="black"/>
                        <v:oval id="_x0000_s1690" style="position:absolute;left:6034;top:5418;width:56;height:56" fillcolor="black"/>
                        <v:oval id="_x0000_s1691" style="position:absolute;left:6118;top:5334;width:56;height:56" fillcolor="black"/>
                      </v:group>
                      <v:group id="_x0000_s1692" style="position:absolute;left:5838;top:5334;width:336;height:364" coordorigin="5894,5110" coordsize="336,364">
                        <v:oval id="_x0000_s1693" style="position:absolute;left:5894;top:5250;width:56;height:56" fillcolor="black"/>
                        <v:oval id="_x0000_s1694" style="position:absolute;left:6006;top:5110;width:56;height:56" fillcolor="black"/>
                        <v:oval id="_x0000_s1695" style="position:absolute;left:6006;top:5222;width:56;height:56" fillcolor="black"/>
                        <v:oval id="_x0000_s1696" style="position:absolute;left:6174;top:5250;width:56;height:56" fillcolor="black"/>
                        <v:oval id="_x0000_s1697" style="position:absolute;left:6034;top:5418;width:56;height:56" fillcolor="black"/>
                        <v:oval id="_x0000_s1698" style="position:absolute;left:6118;top:5334;width:56;height:56" fillcolor="black"/>
                      </v:group>
                      <v:group id="_x0000_s1699" style="position:absolute;left:5894;top:5502;width:336;height:364" coordorigin="5894,5110" coordsize="336,364">
                        <v:oval id="_x0000_s1700" style="position:absolute;left:5894;top:5250;width:56;height:56" fillcolor="black"/>
                        <v:oval id="_x0000_s1701" style="position:absolute;left:6006;top:5110;width:56;height:56" fillcolor="black"/>
                        <v:oval id="_x0000_s1702" style="position:absolute;left:6006;top:5222;width:56;height:56" fillcolor="black"/>
                        <v:oval id="_x0000_s1703" style="position:absolute;left:6174;top:5250;width:56;height:56" fillcolor="black"/>
                        <v:oval id="_x0000_s1704" style="position:absolute;left:6034;top:5418;width:56;height:56" fillcolor="black"/>
                        <v:oval id="_x0000_s1705" style="position:absolute;left:6118;top:5334;width:56;height:56" fillcolor="black"/>
                      </v:group>
                      <v:group id="_x0000_s1706" style="position:absolute;left:5852;top:5572;width:336;height:364;rotation:5462136fd" coordorigin="5894,5110" coordsize="336,364">
                        <v:oval id="_x0000_s1707" style="position:absolute;left:5894;top:5250;width:56;height:56" fillcolor="black"/>
                        <v:oval id="_x0000_s1708" style="position:absolute;left:6006;top:5110;width:56;height:56" fillcolor="black"/>
                        <v:oval id="_x0000_s1709" style="position:absolute;left:6006;top:5222;width:56;height:56" fillcolor="black"/>
                        <v:oval id="_x0000_s1710" style="position:absolute;left:6174;top:5250;width:56;height:56" fillcolor="black"/>
                        <v:oval id="_x0000_s1711" style="position:absolute;left:6034;top:5418;width:56;height:56" fillcolor="black"/>
                        <v:oval id="_x0000_s1712" style="position:absolute;left:6118;top:5334;width:56;height:56" fillcolor="black"/>
                      </v:group>
                    </v:group>
                  </v:group>
                </v:group>
                <v:group id="_x0000_s1713" style="position:absolute;left:3766;top:7714;width:392;height:2884" coordorigin="6958,5166" coordsize="392,2884">
                  <v:group id="_x0000_s1714" style="position:absolute;left:6958;top:6174;width:392;height:812;rotation:180" coordorigin="5838,5110" coordsize="392,812">
                    <v:group id="_x0000_s1715" style="position:absolute;left:5894;top:5110;width:336;height:364" coordorigin="5894,5110" coordsize="336,364">
                      <v:oval id="_x0000_s1716" style="position:absolute;left:5894;top:5250;width:56;height:56" fillcolor="black"/>
                      <v:oval id="_x0000_s1717" style="position:absolute;left:6006;top:5110;width:56;height:56" fillcolor="black"/>
                      <v:oval id="_x0000_s1718" style="position:absolute;left:6006;top:5222;width:56;height:56" fillcolor="black"/>
                      <v:oval id="_x0000_s1719" style="position:absolute;left:6174;top:5250;width:56;height:56" fillcolor="black"/>
                      <v:oval id="_x0000_s1720" style="position:absolute;left:6034;top:5418;width:56;height:56" fillcolor="black"/>
                      <v:oval id="_x0000_s1721" style="position:absolute;left:6118;top:5334;width:56;height:56" fillcolor="black"/>
                    </v:group>
                    <v:group id="_x0000_s1722" style="position:absolute;left:5838;top:5334;width:336;height:364" coordorigin="5894,5110" coordsize="336,364">
                      <v:oval id="_x0000_s1723" style="position:absolute;left:5894;top:5250;width:56;height:56" fillcolor="black"/>
                      <v:oval id="_x0000_s1724" style="position:absolute;left:6006;top:5110;width:56;height:56" fillcolor="black"/>
                      <v:oval id="_x0000_s1725" style="position:absolute;left:6006;top:5222;width:56;height:56" fillcolor="black"/>
                      <v:oval id="_x0000_s1726" style="position:absolute;left:6174;top:5250;width:56;height:56" fillcolor="black"/>
                      <v:oval id="_x0000_s1727" style="position:absolute;left:6034;top:5418;width:56;height:56" fillcolor="black"/>
                      <v:oval id="_x0000_s1728" style="position:absolute;left:6118;top:5334;width:56;height:56" fillcolor="black"/>
                    </v:group>
                    <v:group id="_x0000_s1729" style="position:absolute;left:5894;top:5502;width:336;height:364" coordorigin="5894,5110" coordsize="336,364">
                      <v:oval id="_x0000_s1730" style="position:absolute;left:5894;top:5250;width:56;height:56" fillcolor="black"/>
                      <v:oval id="_x0000_s1731" style="position:absolute;left:6006;top:5110;width:56;height:56" fillcolor="black"/>
                      <v:oval id="_x0000_s1732" style="position:absolute;left:6006;top:5222;width:56;height:56" fillcolor="black"/>
                      <v:oval id="_x0000_s1733" style="position:absolute;left:6174;top:5250;width:56;height:56" fillcolor="black"/>
                      <v:oval id="_x0000_s1734" style="position:absolute;left:6034;top:5418;width:56;height:56" fillcolor="black"/>
                      <v:oval id="_x0000_s1735" style="position:absolute;left:6118;top:5334;width:56;height:56" fillcolor="black"/>
                    </v:group>
                    <v:group id="_x0000_s1736" style="position:absolute;left:5852;top:5572;width:336;height:364;rotation:5462136fd" coordorigin="5894,5110" coordsize="336,364">
                      <v:oval id="_x0000_s1737" style="position:absolute;left:5894;top:5250;width:56;height:56" fillcolor="black"/>
                      <v:oval id="_x0000_s1738" style="position:absolute;left:6006;top:5110;width:56;height:56" fillcolor="black"/>
                      <v:oval id="_x0000_s1739" style="position:absolute;left:6006;top:5222;width:56;height:56" fillcolor="black"/>
                      <v:oval id="_x0000_s1740" style="position:absolute;left:6174;top:5250;width:56;height:56" fillcolor="black"/>
                      <v:oval id="_x0000_s1741" style="position:absolute;left:6034;top:5418;width:56;height:56" fillcolor="black"/>
                      <v:oval id="_x0000_s1742" style="position:absolute;left:6118;top:5334;width:56;height:56" fillcolor="black"/>
                    </v:group>
                  </v:group>
                  <v:group id="_x0000_s1743" style="position:absolute;left:6958;top:5166;width:392;height:2884" coordorigin="6958,5166" coordsize="392,2884">
                    <v:group id="_x0000_s1744" style="position:absolute;left:6958;top:5166;width:392;height:812" coordorigin="5838,5110" coordsize="392,812">
                      <v:group id="_x0000_s1745" style="position:absolute;left:5894;top:5110;width:336;height:364" coordorigin="5894,5110" coordsize="336,364">
                        <v:oval id="_x0000_s1746" style="position:absolute;left:5894;top:5250;width:56;height:56" fillcolor="black"/>
                        <v:oval id="_x0000_s1747" style="position:absolute;left:6006;top:5110;width:56;height:56" fillcolor="black"/>
                        <v:oval id="_x0000_s1748" style="position:absolute;left:6006;top:5222;width:56;height:56" fillcolor="black"/>
                        <v:oval id="_x0000_s1749" style="position:absolute;left:6174;top:5250;width:56;height:56" fillcolor="black"/>
                        <v:oval id="_x0000_s1750" style="position:absolute;left:6034;top:5418;width:56;height:56" fillcolor="black"/>
                        <v:oval id="_x0000_s1751" style="position:absolute;left:6118;top:5334;width:56;height:56" fillcolor="black"/>
                      </v:group>
                      <v:group id="_x0000_s1752" style="position:absolute;left:5838;top:5334;width:336;height:364" coordorigin="5894,5110" coordsize="336,364">
                        <v:oval id="_x0000_s1753" style="position:absolute;left:5894;top:5250;width:56;height:56" fillcolor="black"/>
                        <v:oval id="_x0000_s1754" style="position:absolute;left:6006;top:5110;width:56;height:56" fillcolor="black"/>
                        <v:oval id="_x0000_s1755" style="position:absolute;left:6006;top:5222;width:56;height:56" fillcolor="black"/>
                        <v:oval id="_x0000_s1756" style="position:absolute;left:6174;top:5250;width:56;height:56" fillcolor="black"/>
                        <v:oval id="_x0000_s1757" style="position:absolute;left:6034;top:5418;width:56;height:56" fillcolor="black"/>
                        <v:oval id="_x0000_s1758" style="position:absolute;left:6118;top:5334;width:56;height:56" fillcolor="black"/>
                      </v:group>
                      <v:group id="_x0000_s1759" style="position:absolute;left:5894;top:5502;width:336;height:364" coordorigin="5894,5110" coordsize="336,364">
                        <v:oval id="_x0000_s1760" style="position:absolute;left:5894;top:5250;width:56;height:56" fillcolor="black"/>
                        <v:oval id="_x0000_s1761" style="position:absolute;left:6006;top:5110;width:56;height:56" fillcolor="black"/>
                        <v:oval id="_x0000_s1762" style="position:absolute;left:6006;top:5222;width:56;height:56" fillcolor="black"/>
                        <v:oval id="_x0000_s1763" style="position:absolute;left:6174;top:5250;width:56;height:56" fillcolor="black"/>
                        <v:oval id="_x0000_s1764" style="position:absolute;left:6034;top:5418;width:56;height:56" fillcolor="black"/>
                        <v:oval id="_x0000_s1765" style="position:absolute;left:6118;top:5334;width:56;height:56" fillcolor="black"/>
                      </v:group>
                      <v:group id="_x0000_s1766" style="position:absolute;left:5852;top:5572;width:336;height:364;rotation:5462136fd" coordorigin="5894,5110" coordsize="336,364">
                        <v:oval id="_x0000_s1767" style="position:absolute;left:5894;top:5250;width:56;height:56" fillcolor="black"/>
                        <v:oval id="_x0000_s1768" style="position:absolute;left:6006;top:5110;width:56;height:56" fillcolor="black"/>
                        <v:oval id="_x0000_s1769" style="position:absolute;left:6006;top:5222;width:56;height:56" fillcolor="black"/>
                        <v:oval id="_x0000_s1770" style="position:absolute;left:6174;top:5250;width:56;height:56" fillcolor="black"/>
                        <v:oval id="_x0000_s1771" style="position:absolute;left:6034;top:5418;width:56;height:56" fillcolor="black"/>
                        <v:oval id="_x0000_s1772" style="position:absolute;left:6118;top:5334;width:56;height:56" fillcolor="black"/>
                      </v:group>
                    </v:group>
                    <v:group id="_x0000_s1773" style="position:absolute;left:6958;top:5698;width:392;height:812" coordorigin="5838,5110" coordsize="392,812">
                      <v:group id="_x0000_s1774" style="position:absolute;left:5894;top:5110;width:336;height:364" coordorigin="5894,5110" coordsize="336,364">
                        <v:oval id="_x0000_s1775" style="position:absolute;left:5894;top:5250;width:56;height:56" fillcolor="black"/>
                        <v:oval id="_x0000_s1776" style="position:absolute;left:6006;top:5110;width:56;height:56" fillcolor="black"/>
                        <v:oval id="_x0000_s1777" style="position:absolute;left:6006;top:5222;width:56;height:56" fillcolor="black"/>
                        <v:oval id="_x0000_s1778" style="position:absolute;left:6174;top:5250;width:56;height:56" fillcolor="black"/>
                        <v:oval id="_x0000_s1779" style="position:absolute;left:6034;top:5418;width:56;height:56" fillcolor="black"/>
                        <v:oval id="_x0000_s1780" style="position:absolute;left:6118;top:5334;width:56;height:56" fillcolor="black"/>
                      </v:group>
                      <v:group id="_x0000_s1781" style="position:absolute;left:5838;top:5334;width:336;height:364" coordorigin="5894,5110" coordsize="336,364">
                        <v:oval id="_x0000_s1782" style="position:absolute;left:5894;top:5250;width:56;height:56" fillcolor="black"/>
                        <v:oval id="_x0000_s1783" style="position:absolute;left:6006;top:5110;width:56;height:56" fillcolor="black"/>
                        <v:oval id="_x0000_s1784" style="position:absolute;left:6006;top:5222;width:56;height:56" fillcolor="black"/>
                        <v:oval id="_x0000_s1785" style="position:absolute;left:6174;top:5250;width:56;height:56" fillcolor="black"/>
                        <v:oval id="_x0000_s1786" style="position:absolute;left:6034;top:5418;width:56;height:56" fillcolor="black"/>
                        <v:oval id="_x0000_s1787" style="position:absolute;left:6118;top:5334;width:56;height:56" fillcolor="black"/>
                      </v:group>
                      <v:group id="_x0000_s1788" style="position:absolute;left:5894;top:5502;width:336;height:364" coordorigin="5894,5110" coordsize="336,364">
                        <v:oval id="_x0000_s1789" style="position:absolute;left:5894;top:5250;width:56;height:56" fillcolor="black"/>
                        <v:oval id="_x0000_s1790" style="position:absolute;left:6006;top:5110;width:56;height:56" fillcolor="black"/>
                        <v:oval id="_x0000_s1791" style="position:absolute;left:6006;top:5222;width:56;height:56" fillcolor="black"/>
                        <v:oval id="_x0000_s1792" style="position:absolute;left:6174;top:5250;width:56;height:56" fillcolor="black"/>
                        <v:oval id="_x0000_s1793" style="position:absolute;left:6034;top:5418;width:56;height:56" fillcolor="black"/>
                        <v:oval id="_x0000_s1794" style="position:absolute;left:6118;top:5334;width:56;height:56" fillcolor="black"/>
                      </v:group>
                      <v:group id="_x0000_s1795" style="position:absolute;left:5852;top:5572;width:336;height:364;rotation:5462136fd" coordorigin="5894,5110" coordsize="336,364">
                        <v:oval id="_x0000_s1796" style="position:absolute;left:5894;top:5250;width:56;height:56" fillcolor="black"/>
                        <v:oval id="_x0000_s1797" style="position:absolute;left:6006;top:5110;width:56;height:56" fillcolor="black"/>
                        <v:oval id="_x0000_s1798" style="position:absolute;left:6006;top:5222;width:56;height:56" fillcolor="black"/>
                        <v:oval id="_x0000_s1799" style="position:absolute;left:6174;top:5250;width:56;height:56" fillcolor="black"/>
                        <v:oval id="_x0000_s1800" style="position:absolute;left:6034;top:5418;width:56;height:56" fillcolor="black"/>
                        <v:oval id="_x0000_s1801" style="position:absolute;left:6118;top:5334;width:56;height:56" fillcolor="black"/>
                      </v:group>
                    </v:group>
                    <v:group id="_x0000_s1802" style="position:absolute;left:6958;top:6398;width:392;height:812" coordorigin="5838,5110" coordsize="392,812">
                      <v:group id="_x0000_s1803" style="position:absolute;left:5894;top:5110;width:336;height:364" coordorigin="5894,5110" coordsize="336,364">
                        <v:oval id="_x0000_s1804" style="position:absolute;left:5894;top:5250;width:56;height:56" fillcolor="black"/>
                        <v:oval id="_x0000_s1805" style="position:absolute;left:6006;top:5110;width:56;height:56" fillcolor="black"/>
                        <v:oval id="_x0000_s1806" style="position:absolute;left:6006;top:5222;width:56;height:56" fillcolor="black"/>
                        <v:oval id="_x0000_s1807" style="position:absolute;left:6174;top:5250;width:56;height:56" fillcolor="black"/>
                        <v:oval id="_x0000_s1808" style="position:absolute;left:6034;top:5418;width:56;height:56" fillcolor="black"/>
                        <v:oval id="_x0000_s1809" style="position:absolute;left:6118;top:5334;width:56;height:56" fillcolor="black"/>
                      </v:group>
                      <v:group id="_x0000_s1810" style="position:absolute;left:5838;top:5334;width:336;height:364" coordorigin="5894,5110" coordsize="336,364">
                        <v:oval id="_x0000_s1811" style="position:absolute;left:5894;top:5250;width:56;height:56" fillcolor="black"/>
                        <v:oval id="_x0000_s1812" style="position:absolute;left:6006;top:5110;width:56;height:56" fillcolor="black"/>
                        <v:oval id="_x0000_s1813" style="position:absolute;left:6006;top:5222;width:56;height:56" fillcolor="black"/>
                        <v:oval id="_x0000_s1814" style="position:absolute;left:6174;top:5250;width:56;height:56" fillcolor="black"/>
                        <v:oval id="_x0000_s1815" style="position:absolute;left:6034;top:5418;width:56;height:56" fillcolor="black"/>
                        <v:oval id="_x0000_s1816" style="position:absolute;left:6118;top:5334;width:56;height:56" fillcolor="black"/>
                      </v:group>
                      <v:group id="_x0000_s1817" style="position:absolute;left:5894;top:5502;width:336;height:364" coordorigin="5894,5110" coordsize="336,364">
                        <v:oval id="_x0000_s1818" style="position:absolute;left:5894;top:5250;width:56;height:56" fillcolor="black"/>
                        <v:oval id="_x0000_s1819" style="position:absolute;left:6006;top:5110;width:56;height:56" fillcolor="black"/>
                        <v:oval id="_x0000_s1820" style="position:absolute;left:6006;top:5222;width:56;height:56" fillcolor="black"/>
                        <v:oval id="_x0000_s1821" style="position:absolute;left:6174;top:5250;width:56;height:56" fillcolor="black"/>
                        <v:oval id="_x0000_s1822" style="position:absolute;left:6034;top:5418;width:56;height:56" fillcolor="black"/>
                        <v:oval id="_x0000_s1823" style="position:absolute;left:6118;top:5334;width:56;height:56" fillcolor="black"/>
                      </v:group>
                      <v:group id="_x0000_s1824" style="position:absolute;left:5852;top:5572;width:336;height:364;rotation:5462136fd" coordorigin="5894,5110" coordsize="336,364">
                        <v:oval id="_x0000_s1825" style="position:absolute;left:5894;top:5250;width:56;height:56" fillcolor="black"/>
                        <v:oval id="_x0000_s1826" style="position:absolute;left:6006;top:5110;width:56;height:56" fillcolor="black"/>
                        <v:oval id="_x0000_s1827" style="position:absolute;left:6006;top:5222;width:56;height:56" fillcolor="black"/>
                        <v:oval id="_x0000_s1828" style="position:absolute;left:6174;top:5250;width:56;height:56" fillcolor="black"/>
                        <v:oval id="_x0000_s1829" style="position:absolute;left:6034;top:5418;width:56;height:56" fillcolor="black"/>
                        <v:oval id="_x0000_s1830" style="position:absolute;left:6118;top:5334;width:56;height:56" fillcolor="black"/>
                      </v:group>
                    </v:group>
                    <v:group id="_x0000_s1831" style="position:absolute;left:6958;top:6734;width:392;height:812" coordorigin="5838,5110" coordsize="392,812">
                      <v:group id="_x0000_s1832" style="position:absolute;left:5894;top:5110;width:336;height:364" coordorigin="5894,5110" coordsize="336,364">
                        <v:oval id="_x0000_s1833" style="position:absolute;left:5894;top:5250;width:56;height:56" fillcolor="black"/>
                        <v:oval id="_x0000_s1834" style="position:absolute;left:6006;top:5110;width:56;height:56" fillcolor="black"/>
                        <v:oval id="_x0000_s1835" style="position:absolute;left:6006;top:5222;width:56;height:56" fillcolor="black"/>
                        <v:oval id="_x0000_s1836" style="position:absolute;left:6174;top:5250;width:56;height:56" fillcolor="black"/>
                        <v:oval id="_x0000_s1837" style="position:absolute;left:6034;top:5418;width:56;height:56" fillcolor="black"/>
                        <v:oval id="_x0000_s1838" style="position:absolute;left:6118;top:5334;width:56;height:56" fillcolor="black"/>
                      </v:group>
                      <v:group id="_x0000_s1839" style="position:absolute;left:5838;top:5334;width:336;height:364" coordorigin="5894,5110" coordsize="336,364">
                        <v:oval id="_x0000_s1840" style="position:absolute;left:5894;top:5250;width:56;height:56" fillcolor="black"/>
                        <v:oval id="_x0000_s1841" style="position:absolute;left:6006;top:5110;width:56;height:56" fillcolor="black"/>
                        <v:oval id="_x0000_s1842" style="position:absolute;left:6006;top:5222;width:56;height:56" fillcolor="black"/>
                        <v:oval id="_x0000_s1843" style="position:absolute;left:6174;top:5250;width:56;height:56" fillcolor="black"/>
                        <v:oval id="_x0000_s1844" style="position:absolute;left:6034;top:5418;width:56;height:56" fillcolor="black"/>
                        <v:oval id="_x0000_s1845" style="position:absolute;left:6118;top:5334;width:56;height:56" fillcolor="black"/>
                      </v:group>
                      <v:group id="_x0000_s1846" style="position:absolute;left:5894;top:5502;width:336;height:364" coordorigin="5894,5110" coordsize="336,364">
                        <v:oval id="_x0000_s1847" style="position:absolute;left:5894;top:5250;width:56;height:56" fillcolor="black"/>
                        <v:oval id="_x0000_s1848" style="position:absolute;left:6006;top:5110;width:56;height:56" fillcolor="black"/>
                        <v:oval id="_x0000_s1849" style="position:absolute;left:6006;top:5222;width:56;height:56" fillcolor="black"/>
                        <v:oval id="_x0000_s1850" style="position:absolute;left:6174;top:5250;width:56;height:56" fillcolor="black"/>
                        <v:oval id="_x0000_s1851" style="position:absolute;left:6034;top:5418;width:56;height:56" fillcolor="black"/>
                        <v:oval id="_x0000_s1852" style="position:absolute;left:6118;top:5334;width:56;height:56" fillcolor="black"/>
                      </v:group>
                      <v:group id="_x0000_s1853" style="position:absolute;left:5852;top:5572;width:336;height:364;rotation:5462136fd" coordorigin="5894,5110" coordsize="336,364">
                        <v:oval id="_x0000_s1854" style="position:absolute;left:5894;top:5250;width:56;height:56" fillcolor="black"/>
                        <v:oval id="_x0000_s1855" style="position:absolute;left:6006;top:5110;width:56;height:56" fillcolor="black"/>
                        <v:oval id="_x0000_s1856" style="position:absolute;left:6006;top:5222;width:56;height:56" fillcolor="black"/>
                        <v:oval id="_x0000_s1857" style="position:absolute;left:6174;top:5250;width:56;height:56" fillcolor="black"/>
                        <v:oval id="_x0000_s1858" style="position:absolute;left:6034;top:5418;width:56;height:56" fillcolor="black"/>
                        <v:oval id="_x0000_s1859" style="position:absolute;left:6118;top:5334;width:56;height:56" fillcolor="black"/>
                      </v:group>
                    </v:group>
                    <v:group id="_x0000_s1860" style="position:absolute;left:6958;top:7238;width:392;height:812;rotation:180" coordorigin="5838,5110" coordsize="392,812">
                      <v:group id="_x0000_s1861" style="position:absolute;left:5894;top:5110;width:336;height:364" coordorigin="5894,5110" coordsize="336,364">
                        <v:oval id="_x0000_s1862" style="position:absolute;left:5894;top:5250;width:56;height:56" fillcolor="black"/>
                        <v:oval id="_x0000_s1863" style="position:absolute;left:6006;top:5110;width:56;height:56" fillcolor="black"/>
                        <v:oval id="_x0000_s1864" style="position:absolute;left:6006;top:5222;width:56;height:56" fillcolor="black"/>
                        <v:oval id="_x0000_s1865" style="position:absolute;left:6174;top:5250;width:56;height:56" fillcolor="black"/>
                        <v:oval id="_x0000_s1866" style="position:absolute;left:6034;top:5418;width:56;height:56" fillcolor="black"/>
                        <v:oval id="_x0000_s1867" style="position:absolute;left:6118;top:5334;width:56;height:56" fillcolor="black"/>
                      </v:group>
                      <v:group id="_x0000_s1868" style="position:absolute;left:5838;top:5334;width:336;height:364" coordorigin="5894,5110" coordsize="336,364">
                        <v:oval id="_x0000_s1869" style="position:absolute;left:5894;top:5250;width:56;height:56" fillcolor="black"/>
                        <v:oval id="_x0000_s1870" style="position:absolute;left:6006;top:5110;width:56;height:56" fillcolor="black"/>
                        <v:oval id="_x0000_s1871" style="position:absolute;left:6006;top:5222;width:56;height:56" fillcolor="black"/>
                        <v:oval id="_x0000_s1872" style="position:absolute;left:6174;top:5250;width:56;height:56" fillcolor="black"/>
                        <v:oval id="_x0000_s1873" style="position:absolute;left:6034;top:5418;width:56;height:56" fillcolor="black"/>
                        <v:oval id="_x0000_s1874" style="position:absolute;left:6118;top:5334;width:56;height:56" fillcolor="black"/>
                      </v:group>
                      <v:group id="_x0000_s1875" style="position:absolute;left:5894;top:5502;width:336;height:364" coordorigin="5894,5110" coordsize="336,364">
                        <v:oval id="_x0000_s1876" style="position:absolute;left:5894;top:5250;width:56;height:56" fillcolor="black"/>
                        <v:oval id="_x0000_s1877" style="position:absolute;left:6006;top:5110;width:56;height:56" fillcolor="black"/>
                        <v:oval id="_x0000_s1878" style="position:absolute;left:6006;top:5222;width:56;height:56" fillcolor="black"/>
                        <v:oval id="_x0000_s1879" style="position:absolute;left:6174;top:5250;width:56;height:56" fillcolor="black"/>
                        <v:oval id="_x0000_s1880" style="position:absolute;left:6034;top:5418;width:56;height:56" fillcolor="black"/>
                        <v:oval id="_x0000_s1881" style="position:absolute;left:6118;top:5334;width:56;height:56" fillcolor="black"/>
                      </v:group>
                      <v:group id="_x0000_s1882" style="position:absolute;left:5852;top:5572;width:336;height:364;rotation:5462136fd" coordorigin="5894,5110" coordsize="336,364">
                        <v:oval id="_x0000_s1883" style="position:absolute;left:5894;top:5250;width:56;height:56" fillcolor="black"/>
                        <v:oval id="_x0000_s1884" style="position:absolute;left:6006;top:5110;width:56;height:56" fillcolor="black"/>
                        <v:oval id="_x0000_s1885" style="position:absolute;left:6006;top:5222;width:56;height:56" fillcolor="black"/>
                        <v:oval id="_x0000_s1886" style="position:absolute;left:6174;top:5250;width:56;height:56" fillcolor="black"/>
                        <v:oval id="_x0000_s1887" style="position:absolute;left:6034;top:5418;width:56;height:56" fillcolor="black"/>
                        <v:oval id="_x0000_s1888" style="position:absolute;left:6118;top:5334;width:56;height:56" fillcolor="black"/>
                      </v:group>
                    </v:group>
                  </v:group>
                </v:group>
                <v:group id="_x0000_s1889" style="position:absolute;left:4466;top:7714;width:392;height:2884;rotation:180" coordorigin="6958,5166" coordsize="392,2884">
                  <v:group id="_x0000_s1890" style="position:absolute;left:6958;top:6174;width:392;height:812;rotation:180" coordorigin="5838,5110" coordsize="392,812">
                    <v:group id="_x0000_s1891" style="position:absolute;left:5894;top:5110;width:336;height:364" coordorigin="5894,5110" coordsize="336,364">
                      <v:oval id="_x0000_s1892" style="position:absolute;left:5894;top:5250;width:56;height:56" fillcolor="black"/>
                      <v:oval id="_x0000_s1893" style="position:absolute;left:6006;top:5110;width:56;height:56" fillcolor="black"/>
                      <v:oval id="_x0000_s1894" style="position:absolute;left:6006;top:5222;width:56;height:56" fillcolor="black"/>
                      <v:oval id="_x0000_s1895" style="position:absolute;left:6174;top:5250;width:56;height:56" fillcolor="black"/>
                      <v:oval id="_x0000_s1896" style="position:absolute;left:6034;top:5418;width:56;height:56" fillcolor="black"/>
                      <v:oval id="_x0000_s1897" style="position:absolute;left:6118;top:5334;width:56;height:56" fillcolor="black"/>
                    </v:group>
                    <v:group id="_x0000_s1898" style="position:absolute;left:5838;top:5334;width:336;height:364" coordorigin="5894,5110" coordsize="336,364">
                      <v:oval id="_x0000_s1899" style="position:absolute;left:5894;top:5250;width:56;height:56" fillcolor="black"/>
                      <v:oval id="_x0000_s1900" style="position:absolute;left:6006;top:5110;width:56;height:56" fillcolor="black"/>
                      <v:oval id="_x0000_s1901" style="position:absolute;left:6006;top:5222;width:56;height:56" fillcolor="black"/>
                      <v:oval id="_x0000_s1902" style="position:absolute;left:6174;top:5250;width:56;height:56" fillcolor="black"/>
                      <v:oval id="_x0000_s1903" style="position:absolute;left:6034;top:5418;width:56;height:56" fillcolor="black"/>
                      <v:oval id="_x0000_s1904" style="position:absolute;left:6118;top:5334;width:56;height:56" fillcolor="black"/>
                    </v:group>
                    <v:group id="_x0000_s1905" style="position:absolute;left:5894;top:5502;width:336;height:364" coordorigin="5894,5110" coordsize="336,364">
                      <v:oval id="_x0000_s1906" style="position:absolute;left:5894;top:5250;width:56;height:56" fillcolor="black"/>
                      <v:oval id="_x0000_s1907" style="position:absolute;left:6006;top:5110;width:56;height:56" fillcolor="black"/>
                      <v:oval id="_x0000_s1908" style="position:absolute;left:6006;top:5222;width:56;height:56" fillcolor="black"/>
                      <v:oval id="_x0000_s1909" style="position:absolute;left:6174;top:5250;width:56;height:56" fillcolor="black"/>
                      <v:oval id="_x0000_s1910" style="position:absolute;left:6034;top:5418;width:56;height:56" fillcolor="black"/>
                      <v:oval id="_x0000_s1911" style="position:absolute;left:6118;top:5334;width:56;height:56" fillcolor="black"/>
                    </v:group>
                    <v:group id="_x0000_s1912" style="position:absolute;left:5852;top:5572;width:336;height:364;rotation:5462136fd" coordorigin="5894,5110" coordsize="336,364">
                      <v:oval id="_x0000_s1913" style="position:absolute;left:5894;top:5250;width:56;height:56" fillcolor="black"/>
                      <v:oval id="_x0000_s1914" style="position:absolute;left:6006;top:5110;width:56;height:56" fillcolor="black"/>
                      <v:oval id="_x0000_s1915" style="position:absolute;left:6006;top:5222;width:56;height:56" fillcolor="black"/>
                      <v:oval id="_x0000_s1916" style="position:absolute;left:6174;top:5250;width:56;height:56" fillcolor="black"/>
                      <v:oval id="_x0000_s1917" style="position:absolute;left:6034;top:5418;width:56;height:56" fillcolor="black"/>
                      <v:oval id="_x0000_s1918" style="position:absolute;left:6118;top:5334;width:56;height:56" fillcolor="black"/>
                    </v:group>
                  </v:group>
                  <v:group id="_x0000_s1919" style="position:absolute;left:6958;top:5166;width:392;height:2884" coordorigin="6958,5166" coordsize="392,2884">
                    <v:group id="_x0000_s1920" style="position:absolute;left:6958;top:5166;width:392;height:812" coordorigin="5838,5110" coordsize="392,812">
                      <v:group id="_x0000_s1921" style="position:absolute;left:5894;top:5110;width:336;height:364" coordorigin="5894,5110" coordsize="336,364">
                        <v:oval id="_x0000_s1922" style="position:absolute;left:5894;top:5250;width:56;height:56" fillcolor="black"/>
                        <v:oval id="_x0000_s1923" style="position:absolute;left:6006;top:5110;width:56;height:56" fillcolor="black"/>
                        <v:oval id="_x0000_s1924" style="position:absolute;left:6006;top:5222;width:56;height:56" fillcolor="black"/>
                        <v:oval id="_x0000_s1925" style="position:absolute;left:6174;top:5250;width:56;height:56" fillcolor="black"/>
                        <v:oval id="_x0000_s1926" style="position:absolute;left:6034;top:5418;width:56;height:56" fillcolor="black"/>
                        <v:oval id="_x0000_s1927" style="position:absolute;left:6118;top:5334;width:56;height:56" fillcolor="black"/>
                      </v:group>
                      <v:group id="_x0000_s1928" style="position:absolute;left:5838;top:5334;width:336;height:364" coordorigin="5894,5110" coordsize="336,364">
                        <v:oval id="_x0000_s1929" style="position:absolute;left:5894;top:5250;width:56;height:56" fillcolor="black"/>
                        <v:oval id="_x0000_s1930" style="position:absolute;left:6006;top:5110;width:56;height:56" fillcolor="black"/>
                        <v:oval id="_x0000_s1931" style="position:absolute;left:6006;top:5222;width:56;height:56" fillcolor="black"/>
                        <v:oval id="_x0000_s1932" style="position:absolute;left:6174;top:5250;width:56;height:56" fillcolor="black"/>
                        <v:oval id="_x0000_s1933" style="position:absolute;left:6034;top:5418;width:56;height:56" fillcolor="black"/>
                        <v:oval id="_x0000_s1934" style="position:absolute;left:6118;top:5334;width:56;height:56" fillcolor="black"/>
                      </v:group>
                      <v:group id="_x0000_s1935" style="position:absolute;left:5894;top:5502;width:336;height:364" coordorigin="5894,5110" coordsize="336,364">
                        <v:oval id="_x0000_s1936" style="position:absolute;left:5894;top:5250;width:56;height:56" fillcolor="black"/>
                        <v:oval id="_x0000_s1937" style="position:absolute;left:6006;top:5110;width:56;height:56" fillcolor="black"/>
                        <v:oval id="_x0000_s1938" style="position:absolute;left:6006;top:5222;width:56;height:56" fillcolor="black"/>
                        <v:oval id="_x0000_s1939" style="position:absolute;left:6174;top:5250;width:56;height:56" fillcolor="black"/>
                        <v:oval id="_x0000_s1940" style="position:absolute;left:6034;top:5418;width:56;height:56" fillcolor="black"/>
                        <v:oval id="_x0000_s1941" style="position:absolute;left:6118;top:5334;width:56;height:56" fillcolor="black"/>
                      </v:group>
                      <v:group id="_x0000_s1942" style="position:absolute;left:5852;top:5572;width:336;height:364;rotation:5462136fd" coordorigin="5894,5110" coordsize="336,364">
                        <v:oval id="_x0000_s1943" style="position:absolute;left:5894;top:5250;width:56;height:56" fillcolor="black"/>
                        <v:oval id="_x0000_s1944" style="position:absolute;left:6006;top:5110;width:56;height:56" fillcolor="black"/>
                        <v:oval id="_x0000_s1945" style="position:absolute;left:6006;top:5222;width:56;height:56" fillcolor="black"/>
                        <v:oval id="_x0000_s1946" style="position:absolute;left:6174;top:5250;width:56;height:56" fillcolor="black"/>
                        <v:oval id="_x0000_s1947" style="position:absolute;left:6034;top:5418;width:56;height:56" fillcolor="black"/>
                        <v:oval id="_x0000_s1948" style="position:absolute;left:6118;top:5334;width:56;height:56" fillcolor="black"/>
                      </v:group>
                    </v:group>
                    <v:group id="_x0000_s1949" style="position:absolute;left:6958;top:5698;width:392;height:812" coordorigin="5838,5110" coordsize="392,812">
                      <v:group id="_x0000_s1950" style="position:absolute;left:5894;top:5110;width:336;height:364" coordorigin="5894,5110" coordsize="336,364">
                        <v:oval id="_x0000_s1951" style="position:absolute;left:5894;top:5250;width:56;height:56" fillcolor="black"/>
                        <v:oval id="_x0000_s1952" style="position:absolute;left:6006;top:5110;width:56;height:56" fillcolor="black"/>
                        <v:oval id="_x0000_s1953" style="position:absolute;left:6006;top:5222;width:56;height:56" fillcolor="black"/>
                        <v:oval id="_x0000_s1954" style="position:absolute;left:6174;top:5250;width:56;height:56" fillcolor="black"/>
                        <v:oval id="_x0000_s1955" style="position:absolute;left:6034;top:5418;width:56;height:56" fillcolor="black"/>
                        <v:oval id="_x0000_s1956" style="position:absolute;left:6118;top:5334;width:56;height:56" fillcolor="black"/>
                      </v:group>
                      <v:group id="_x0000_s1957" style="position:absolute;left:5838;top:5334;width:336;height:364" coordorigin="5894,5110" coordsize="336,364">
                        <v:oval id="_x0000_s1958" style="position:absolute;left:5894;top:5250;width:56;height:56" fillcolor="black"/>
                        <v:oval id="_x0000_s1959" style="position:absolute;left:6006;top:5110;width:56;height:56" fillcolor="black"/>
                        <v:oval id="_x0000_s1960" style="position:absolute;left:6006;top:5222;width:56;height:56" fillcolor="black"/>
                        <v:oval id="_x0000_s1961" style="position:absolute;left:6174;top:5250;width:56;height:56" fillcolor="black"/>
                        <v:oval id="_x0000_s1962" style="position:absolute;left:6034;top:5418;width:56;height:56" fillcolor="black"/>
                        <v:oval id="_x0000_s1963" style="position:absolute;left:6118;top:5334;width:56;height:56" fillcolor="black"/>
                      </v:group>
                      <v:group id="_x0000_s1964" style="position:absolute;left:5894;top:5502;width:336;height:364" coordorigin="5894,5110" coordsize="336,364">
                        <v:oval id="_x0000_s1965" style="position:absolute;left:5894;top:5250;width:56;height:56" fillcolor="black"/>
                        <v:oval id="_x0000_s1966" style="position:absolute;left:6006;top:5110;width:56;height:56" fillcolor="black"/>
                        <v:oval id="_x0000_s1967" style="position:absolute;left:6006;top:5222;width:56;height:56" fillcolor="black"/>
                        <v:oval id="_x0000_s1968" style="position:absolute;left:6174;top:5250;width:56;height:56" fillcolor="black"/>
                        <v:oval id="_x0000_s1969" style="position:absolute;left:6034;top:5418;width:56;height:56" fillcolor="black"/>
                        <v:oval id="_x0000_s1970" style="position:absolute;left:6118;top:5334;width:56;height:56" fillcolor="black"/>
                      </v:group>
                      <v:group id="_x0000_s1971" style="position:absolute;left:5852;top:5572;width:336;height:364;rotation:5462136fd" coordorigin="5894,5110" coordsize="336,364">
                        <v:oval id="_x0000_s1972" style="position:absolute;left:5894;top:5250;width:56;height:56" fillcolor="black"/>
                        <v:oval id="_x0000_s1973" style="position:absolute;left:6006;top:5110;width:56;height:56" fillcolor="black"/>
                        <v:oval id="_x0000_s1974" style="position:absolute;left:6006;top:5222;width:56;height:56" fillcolor="black"/>
                        <v:oval id="_x0000_s1975" style="position:absolute;left:6174;top:5250;width:56;height:56" fillcolor="black"/>
                        <v:oval id="_x0000_s1976" style="position:absolute;left:6034;top:5418;width:56;height:56" fillcolor="black"/>
                        <v:oval id="_x0000_s1977" style="position:absolute;left:6118;top:5334;width:56;height:56" fillcolor="black"/>
                      </v:group>
                    </v:group>
                    <v:group id="_x0000_s1978" style="position:absolute;left:6958;top:6398;width:392;height:812" coordorigin="5838,5110" coordsize="392,812">
                      <v:group id="_x0000_s1979" style="position:absolute;left:5894;top:5110;width:336;height:364" coordorigin="5894,5110" coordsize="336,364">
                        <v:oval id="_x0000_s1980" style="position:absolute;left:5894;top:5250;width:56;height:56" fillcolor="black"/>
                        <v:oval id="_x0000_s1981" style="position:absolute;left:6006;top:5110;width:56;height:56" fillcolor="black"/>
                        <v:oval id="_x0000_s1982" style="position:absolute;left:6006;top:5222;width:56;height:56" fillcolor="black"/>
                        <v:oval id="_x0000_s1983" style="position:absolute;left:6174;top:5250;width:56;height:56" fillcolor="black"/>
                        <v:oval id="_x0000_s1984" style="position:absolute;left:6034;top:5418;width:56;height:56" fillcolor="black"/>
                        <v:oval id="_x0000_s1985" style="position:absolute;left:6118;top:5334;width:56;height:56" fillcolor="black"/>
                      </v:group>
                      <v:group id="_x0000_s1986" style="position:absolute;left:5838;top:5334;width:336;height:364" coordorigin="5894,5110" coordsize="336,364">
                        <v:oval id="_x0000_s1987" style="position:absolute;left:5894;top:5250;width:56;height:56" fillcolor="black"/>
                        <v:oval id="_x0000_s1988" style="position:absolute;left:6006;top:5110;width:56;height:56" fillcolor="black"/>
                        <v:oval id="_x0000_s1989" style="position:absolute;left:6006;top:5222;width:56;height:56" fillcolor="black"/>
                        <v:oval id="_x0000_s1990" style="position:absolute;left:6174;top:5250;width:56;height:56" fillcolor="black"/>
                        <v:oval id="_x0000_s1991" style="position:absolute;left:6034;top:5418;width:56;height:56" fillcolor="black"/>
                        <v:oval id="_x0000_s1992" style="position:absolute;left:6118;top:5334;width:56;height:56" fillcolor="black"/>
                      </v:group>
                      <v:group id="_x0000_s1993" style="position:absolute;left:5894;top:5502;width:336;height:364" coordorigin="5894,5110" coordsize="336,364">
                        <v:oval id="_x0000_s1994" style="position:absolute;left:5894;top:5250;width:56;height:56" fillcolor="black"/>
                        <v:oval id="_x0000_s1995" style="position:absolute;left:6006;top:5110;width:56;height:56" fillcolor="black"/>
                        <v:oval id="_x0000_s1996" style="position:absolute;left:6006;top:5222;width:56;height:56" fillcolor="black"/>
                        <v:oval id="_x0000_s1997" style="position:absolute;left:6174;top:5250;width:56;height:56" fillcolor="black"/>
                        <v:oval id="_x0000_s1998" style="position:absolute;left:6034;top:5418;width:56;height:56" fillcolor="black"/>
                        <v:oval id="_x0000_s1999" style="position:absolute;left:6118;top:5334;width:56;height:56" fillcolor="black"/>
                      </v:group>
                      <v:group id="_x0000_s2000" style="position:absolute;left:5852;top:5572;width:336;height:364;rotation:5462136fd" coordorigin="5894,5110" coordsize="336,364">
                        <v:oval id="_x0000_s2001" style="position:absolute;left:5894;top:5250;width:56;height:56" fillcolor="black"/>
                        <v:oval id="_x0000_s2002" style="position:absolute;left:6006;top:5110;width:56;height:56" fillcolor="black"/>
                        <v:oval id="_x0000_s2003" style="position:absolute;left:6006;top:5222;width:56;height:56" fillcolor="black"/>
                        <v:oval id="_x0000_s2004" style="position:absolute;left:6174;top:5250;width:56;height:56" fillcolor="black"/>
                        <v:oval id="_x0000_s2005" style="position:absolute;left:6034;top:5418;width:56;height:56" fillcolor="black"/>
                        <v:oval id="_x0000_s2006" style="position:absolute;left:6118;top:5334;width:56;height:56" fillcolor="black"/>
                      </v:group>
                    </v:group>
                    <v:group id="_x0000_s2007" style="position:absolute;left:6958;top:6734;width:392;height:812" coordorigin="5838,5110" coordsize="392,812">
                      <v:group id="_x0000_s2008" style="position:absolute;left:5894;top:5110;width:336;height:364" coordorigin="5894,5110" coordsize="336,364">
                        <v:oval id="_x0000_s2009" style="position:absolute;left:5894;top:5250;width:56;height:56" fillcolor="black"/>
                        <v:oval id="_x0000_s2010" style="position:absolute;left:6006;top:5110;width:56;height:56" fillcolor="black"/>
                        <v:oval id="_x0000_s2011" style="position:absolute;left:6006;top:5222;width:56;height:56" fillcolor="black"/>
                        <v:oval id="_x0000_s2012" style="position:absolute;left:6174;top:5250;width:56;height:56" fillcolor="black"/>
                        <v:oval id="_x0000_s2013" style="position:absolute;left:6034;top:5418;width:56;height:56" fillcolor="black"/>
                        <v:oval id="_x0000_s2014" style="position:absolute;left:6118;top:5334;width:56;height:56" fillcolor="black"/>
                      </v:group>
                      <v:group id="_x0000_s2015" style="position:absolute;left:5838;top:5334;width:336;height:364" coordorigin="5894,5110" coordsize="336,364">
                        <v:oval id="_x0000_s2016" style="position:absolute;left:5894;top:5250;width:56;height:56" fillcolor="black"/>
                        <v:oval id="_x0000_s2017" style="position:absolute;left:6006;top:5110;width:56;height:56" fillcolor="black"/>
                        <v:oval id="_x0000_s2018" style="position:absolute;left:6006;top:5222;width:56;height:56" fillcolor="black"/>
                        <v:oval id="_x0000_s2019" style="position:absolute;left:6174;top:5250;width:56;height:56" fillcolor="black"/>
                        <v:oval id="_x0000_s2020" style="position:absolute;left:6034;top:5418;width:56;height:56" fillcolor="black"/>
                        <v:oval id="_x0000_s2021" style="position:absolute;left:6118;top:5334;width:56;height:56" fillcolor="black"/>
                      </v:group>
                      <v:group id="_x0000_s2022" style="position:absolute;left:5894;top:5502;width:336;height:364" coordorigin="5894,5110" coordsize="336,364">
                        <v:oval id="_x0000_s2023" style="position:absolute;left:5894;top:5250;width:56;height:56" fillcolor="black"/>
                        <v:oval id="_x0000_s2024" style="position:absolute;left:6006;top:5110;width:56;height:56" fillcolor="black"/>
                        <v:oval id="_x0000_s2025" style="position:absolute;left:6006;top:5222;width:56;height:56" fillcolor="black"/>
                        <v:oval id="_x0000_s2026" style="position:absolute;left:6174;top:5250;width:56;height:56" fillcolor="black"/>
                        <v:oval id="_x0000_s2027" style="position:absolute;left:6034;top:5418;width:56;height:56" fillcolor="black"/>
                        <v:oval id="_x0000_s2028" style="position:absolute;left:6118;top:5334;width:56;height:56" fillcolor="black"/>
                      </v:group>
                      <v:group id="_x0000_s2029" style="position:absolute;left:5852;top:5572;width:336;height:364;rotation:5462136fd" coordorigin="5894,5110" coordsize="336,364">
                        <v:oval id="_x0000_s2030" style="position:absolute;left:5894;top:5250;width:56;height:56" fillcolor="black"/>
                        <v:oval id="_x0000_s2031" style="position:absolute;left:6006;top:5110;width:56;height:56" fillcolor="black"/>
                        <v:oval id="_x0000_s2032" style="position:absolute;left:6006;top:5222;width:56;height:56" fillcolor="black"/>
                        <v:oval id="_x0000_s2033" style="position:absolute;left:6174;top:5250;width:56;height:56" fillcolor="black"/>
                        <v:oval id="_x0000_s2034" style="position:absolute;left:6034;top:5418;width:56;height:56" fillcolor="black"/>
                        <v:oval id="_x0000_s2035" style="position:absolute;left:6118;top:5334;width:56;height:56" fillcolor="black"/>
                      </v:group>
                    </v:group>
                    <v:group id="_x0000_s2036" style="position:absolute;left:6958;top:7238;width:392;height:812;rotation:180" coordorigin="5838,5110" coordsize="392,812">
                      <v:group id="_x0000_s2037" style="position:absolute;left:5894;top:5110;width:336;height:364" coordorigin="5894,5110" coordsize="336,364">
                        <v:oval id="_x0000_s2038" style="position:absolute;left:5894;top:5250;width:56;height:56" fillcolor="black"/>
                        <v:oval id="_x0000_s2039" style="position:absolute;left:6006;top:5110;width:56;height:56" fillcolor="black"/>
                        <v:oval id="_x0000_s2040" style="position:absolute;left:6006;top:5222;width:56;height:56" fillcolor="black"/>
                        <v:oval id="_x0000_s2041" style="position:absolute;left:6174;top:5250;width:56;height:56" fillcolor="black"/>
                        <v:oval id="_x0000_s2042" style="position:absolute;left:6034;top:5418;width:56;height:56" fillcolor="black"/>
                        <v:oval id="_x0000_s2043" style="position:absolute;left:6118;top:5334;width:56;height:56" fillcolor="black"/>
                      </v:group>
                      <v:group id="_x0000_s2044" style="position:absolute;left:5838;top:5334;width:336;height:364" coordorigin="5894,5110" coordsize="336,364">
                        <v:oval id="_x0000_s2045" style="position:absolute;left:5894;top:5250;width:56;height:56" fillcolor="black"/>
                        <v:oval id="_x0000_s2046" style="position:absolute;left:6006;top:5110;width:56;height:56" fillcolor="black"/>
                        <v:oval id="_x0000_s2047" style="position:absolute;left:6006;top:5222;width:56;height:56" fillcolor="black"/>
                        <v:oval id="_x0000_s15360" style="position:absolute;left:6174;top:5250;width:56;height:56" fillcolor="black"/>
                        <v:oval id="_x0000_s15361" style="position:absolute;left:6034;top:5418;width:56;height:56" fillcolor="black"/>
                        <v:oval id="_x0000_s15362" style="position:absolute;left:6118;top:5334;width:56;height:56" fillcolor="black"/>
                      </v:group>
                      <v:group id="_x0000_s15363" style="position:absolute;left:5894;top:5502;width:336;height:364" coordorigin="5894,5110" coordsize="336,364">
                        <v:oval id="_x0000_s15364" style="position:absolute;left:5894;top:5250;width:56;height:56" fillcolor="black"/>
                        <v:oval id="_x0000_s15365" style="position:absolute;left:6006;top:5110;width:56;height:56" fillcolor="black"/>
                        <v:oval id="_x0000_s15366" style="position:absolute;left:6006;top:5222;width:56;height:56" fillcolor="black"/>
                        <v:oval id="_x0000_s15367" style="position:absolute;left:6174;top:5250;width:56;height:56" fillcolor="black"/>
                        <v:oval id="_x0000_s15368" style="position:absolute;left:6034;top:5418;width:56;height:56" fillcolor="black"/>
                        <v:oval id="_x0000_s15369" style="position:absolute;left:6118;top:5334;width:56;height:56" fillcolor="black"/>
                      </v:group>
                      <v:group id="_x0000_s15370" style="position:absolute;left:5852;top:5572;width:336;height:364;rotation:5462136fd" coordorigin="5894,5110" coordsize="336,364">
                        <v:oval id="_x0000_s15371" style="position:absolute;left:5894;top:5250;width:56;height:56" fillcolor="black"/>
                        <v:oval id="_x0000_s15372" style="position:absolute;left:6006;top:5110;width:56;height:56" fillcolor="black"/>
                        <v:oval id="_x0000_s15373" style="position:absolute;left:6006;top:5222;width:56;height:56" fillcolor="black"/>
                        <v:oval id="_x0000_s15374" style="position:absolute;left:6174;top:5250;width:56;height:56" fillcolor="black"/>
                        <v:oval id="_x0000_s15375" style="position:absolute;left:6034;top:5418;width:56;height:56" fillcolor="black"/>
                        <v:oval id="_x0000_s15376" style="position:absolute;left:6118;top:5334;width:56;height:56" fillcolor="black"/>
                      </v:group>
                    </v:group>
                  </v:group>
                </v:group>
                <v:group id="_x0000_s15377" style="position:absolute;left:1582;top:7742;width:392;height:2884" coordorigin="6958,5166" coordsize="392,2884">
                  <v:group id="_x0000_s15378" style="position:absolute;left:6958;top:6174;width:392;height:812;rotation:180" coordorigin="5838,5110" coordsize="392,812">
                    <v:group id="_x0000_s15379" style="position:absolute;left:5894;top:5110;width:336;height:364" coordorigin="5894,5110" coordsize="336,364">
                      <v:oval id="_x0000_s15380" style="position:absolute;left:5894;top:5250;width:56;height:56" fillcolor="black"/>
                      <v:oval id="_x0000_s15381" style="position:absolute;left:6006;top:5110;width:56;height:56" fillcolor="black"/>
                      <v:oval id="_x0000_s15382" style="position:absolute;left:6006;top:5222;width:56;height:56" fillcolor="black"/>
                      <v:oval id="_x0000_s15383" style="position:absolute;left:6174;top:5250;width:56;height:56" fillcolor="black"/>
                      <v:oval id="_x0000_s15384" style="position:absolute;left:6034;top:5418;width:56;height:56" fillcolor="black"/>
                      <v:oval id="_x0000_s15385" style="position:absolute;left:6118;top:5334;width:56;height:56" fillcolor="black"/>
                    </v:group>
                    <v:group id="_x0000_s15386" style="position:absolute;left:5838;top:5334;width:336;height:364" coordorigin="5894,5110" coordsize="336,364">
                      <v:oval id="_x0000_s15387" style="position:absolute;left:5894;top:5250;width:56;height:56" fillcolor="black"/>
                      <v:oval id="_x0000_s15388" style="position:absolute;left:6006;top:5110;width:56;height:56" fillcolor="black"/>
                      <v:oval id="_x0000_s15389" style="position:absolute;left:6006;top:5222;width:56;height:56" fillcolor="black"/>
                      <v:oval id="_x0000_s15390" style="position:absolute;left:6174;top:5250;width:56;height:56" fillcolor="black"/>
                      <v:oval id="_x0000_s15391" style="position:absolute;left:6034;top:5418;width:56;height:56" fillcolor="black"/>
                      <v:oval id="_x0000_s15392" style="position:absolute;left:6118;top:5334;width:56;height:56" fillcolor="black"/>
                    </v:group>
                    <v:group id="_x0000_s15393" style="position:absolute;left:5894;top:5502;width:336;height:364" coordorigin="5894,5110" coordsize="336,364">
                      <v:oval id="_x0000_s15394" style="position:absolute;left:5894;top:5250;width:56;height:56" fillcolor="black"/>
                      <v:oval id="_x0000_s15395" style="position:absolute;left:6006;top:5110;width:56;height:56" fillcolor="black"/>
                      <v:oval id="_x0000_s15396" style="position:absolute;left:6006;top:5222;width:56;height:56" fillcolor="black"/>
                      <v:oval id="_x0000_s15397" style="position:absolute;left:6174;top:5250;width:56;height:56" fillcolor="black"/>
                      <v:oval id="_x0000_s15398" style="position:absolute;left:6034;top:5418;width:56;height:56" fillcolor="black"/>
                      <v:oval id="_x0000_s15399" style="position:absolute;left:6118;top:5334;width:56;height:56" fillcolor="black"/>
                    </v:group>
                    <v:group id="_x0000_s15400" style="position:absolute;left:5852;top:5572;width:336;height:364;rotation:5462136fd" coordorigin="5894,5110" coordsize="336,364">
                      <v:oval id="_x0000_s15401" style="position:absolute;left:5894;top:5250;width:56;height:56" fillcolor="black"/>
                      <v:oval id="_x0000_s15402" style="position:absolute;left:6006;top:5110;width:56;height:56" fillcolor="black"/>
                      <v:oval id="_x0000_s15403" style="position:absolute;left:6006;top:5222;width:56;height:56" fillcolor="black"/>
                      <v:oval id="_x0000_s15404" style="position:absolute;left:6174;top:5250;width:56;height:56" fillcolor="black"/>
                      <v:oval id="_x0000_s15405" style="position:absolute;left:6034;top:5418;width:56;height:56" fillcolor="black"/>
                      <v:oval id="_x0000_s15406" style="position:absolute;left:6118;top:5334;width:56;height:56" fillcolor="black"/>
                    </v:group>
                  </v:group>
                  <v:group id="_x0000_s15407" style="position:absolute;left:6958;top:5166;width:392;height:2884" coordorigin="6958,5166" coordsize="392,2884">
                    <v:group id="_x0000_s15408" style="position:absolute;left:6958;top:5166;width:392;height:812" coordorigin="5838,5110" coordsize="392,812">
                      <v:group id="_x0000_s15409" style="position:absolute;left:5894;top:5110;width:336;height:364" coordorigin="5894,5110" coordsize="336,364">
                        <v:oval id="_x0000_s15410" style="position:absolute;left:5894;top:5250;width:56;height:56" fillcolor="black"/>
                        <v:oval id="_x0000_s15411" style="position:absolute;left:6006;top:5110;width:56;height:56" fillcolor="black"/>
                        <v:oval id="_x0000_s15412" style="position:absolute;left:6006;top:5222;width:56;height:56" fillcolor="black"/>
                        <v:oval id="_x0000_s15413" style="position:absolute;left:6174;top:5250;width:56;height:56" fillcolor="black"/>
                        <v:oval id="_x0000_s15414" style="position:absolute;left:6034;top:5418;width:56;height:56" fillcolor="black"/>
                        <v:oval id="_x0000_s15415" style="position:absolute;left:6118;top:5334;width:56;height:56" fillcolor="black"/>
                      </v:group>
                      <v:group id="_x0000_s15416" style="position:absolute;left:5838;top:5334;width:336;height:364" coordorigin="5894,5110" coordsize="336,364">
                        <v:oval id="_x0000_s15417" style="position:absolute;left:5894;top:5250;width:56;height:56" fillcolor="black"/>
                        <v:oval id="_x0000_s15418" style="position:absolute;left:6006;top:5110;width:56;height:56" fillcolor="black"/>
                        <v:oval id="_x0000_s15419" style="position:absolute;left:6006;top:5222;width:56;height:56" fillcolor="black"/>
                        <v:oval id="_x0000_s15420" style="position:absolute;left:6174;top:5250;width:56;height:56" fillcolor="black"/>
                        <v:oval id="_x0000_s15421" style="position:absolute;left:6034;top:5418;width:56;height:56" fillcolor="black"/>
                        <v:oval id="_x0000_s15422" style="position:absolute;left:6118;top:5334;width:56;height:56" fillcolor="black"/>
                      </v:group>
                      <v:group id="_x0000_s15423" style="position:absolute;left:5894;top:5502;width:336;height:364" coordorigin="5894,5110" coordsize="336,364">
                        <v:oval id="_x0000_s15424" style="position:absolute;left:5894;top:5250;width:56;height:56" fillcolor="black"/>
                        <v:oval id="_x0000_s15425" style="position:absolute;left:6006;top:5110;width:56;height:56" fillcolor="black"/>
                        <v:oval id="_x0000_s15426" style="position:absolute;left:6006;top:5222;width:56;height:56" fillcolor="black"/>
                        <v:oval id="_x0000_s15427" style="position:absolute;left:6174;top:5250;width:56;height:56" fillcolor="black"/>
                        <v:oval id="_x0000_s15428" style="position:absolute;left:6034;top:5418;width:56;height:56" fillcolor="black"/>
                        <v:oval id="_x0000_s15429" style="position:absolute;left:6118;top:5334;width:56;height:56" fillcolor="black"/>
                      </v:group>
                      <v:group id="_x0000_s15430" style="position:absolute;left:5852;top:5572;width:336;height:364;rotation:5462136fd" coordorigin="5894,5110" coordsize="336,364">
                        <v:oval id="_x0000_s15431" style="position:absolute;left:5894;top:5250;width:56;height:56" fillcolor="black"/>
                        <v:oval id="_x0000_s15432" style="position:absolute;left:6006;top:5110;width:56;height:56" fillcolor="black"/>
                        <v:oval id="_x0000_s15433" style="position:absolute;left:6006;top:5222;width:56;height:56" fillcolor="black"/>
                        <v:oval id="_x0000_s15434" style="position:absolute;left:6174;top:5250;width:56;height:56" fillcolor="black"/>
                        <v:oval id="_x0000_s15435" style="position:absolute;left:6034;top:5418;width:56;height:56" fillcolor="black"/>
                        <v:oval id="_x0000_s15436" style="position:absolute;left:6118;top:5334;width:56;height:56" fillcolor="black"/>
                      </v:group>
                    </v:group>
                    <v:group id="_x0000_s15437" style="position:absolute;left:6958;top:5698;width:392;height:812" coordorigin="5838,5110" coordsize="392,812">
                      <v:group id="_x0000_s15438" style="position:absolute;left:5894;top:5110;width:336;height:364" coordorigin="5894,5110" coordsize="336,364">
                        <v:oval id="_x0000_s15439" style="position:absolute;left:5894;top:5250;width:56;height:56" fillcolor="black"/>
                        <v:oval id="_x0000_s15440" style="position:absolute;left:6006;top:5110;width:56;height:56" fillcolor="black"/>
                        <v:oval id="_x0000_s15441" style="position:absolute;left:6006;top:5222;width:56;height:56" fillcolor="black"/>
                        <v:oval id="_x0000_s15442" style="position:absolute;left:6174;top:5250;width:56;height:56" fillcolor="black"/>
                        <v:oval id="_x0000_s15443" style="position:absolute;left:6034;top:5418;width:56;height:56" fillcolor="black"/>
                        <v:oval id="_x0000_s15444" style="position:absolute;left:6118;top:5334;width:56;height:56" fillcolor="black"/>
                      </v:group>
                      <v:group id="_x0000_s15445" style="position:absolute;left:5838;top:5334;width:336;height:364" coordorigin="5894,5110" coordsize="336,364">
                        <v:oval id="_x0000_s15446" style="position:absolute;left:5894;top:5250;width:56;height:56" fillcolor="black"/>
                        <v:oval id="_x0000_s15447" style="position:absolute;left:6006;top:5110;width:56;height:56" fillcolor="black"/>
                        <v:oval id="_x0000_s15448" style="position:absolute;left:6006;top:5222;width:56;height:56" fillcolor="black"/>
                        <v:oval id="_x0000_s15449" style="position:absolute;left:6174;top:5250;width:56;height:56" fillcolor="black"/>
                        <v:oval id="_x0000_s15450" style="position:absolute;left:6034;top:5418;width:56;height:56" fillcolor="black"/>
                        <v:oval id="_x0000_s15451" style="position:absolute;left:6118;top:5334;width:56;height:56" fillcolor="black"/>
                      </v:group>
                      <v:group id="_x0000_s15452" style="position:absolute;left:5894;top:5502;width:336;height:364" coordorigin="5894,5110" coordsize="336,364">
                        <v:oval id="_x0000_s15453" style="position:absolute;left:5894;top:5250;width:56;height:56" fillcolor="black"/>
                        <v:oval id="_x0000_s15454" style="position:absolute;left:6006;top:5110;width:56;height:56" fillcolor="black"/>
                        <v:oval id="_x0000_s15455" style="position:absolute;left:6006;top:5222;width:56;height:56" fillcolor="black"/>
                        <v:oval id="_x0000_s15456" style="position:absolute;left:6174;top:5250;width:56;height:56" fillcolor="black"/>
                        <v:oval id="_x0000_s15457" style="position:absolute;left:6034;top:5418;width:56;height:56" fillcolor="black"/>
                        <v:oval id="_x0000_s15458" style="position:absolute;left:6118;top:5334;width:56;height:56" fillcolor="black"/>
                      </v:group>
                      <v:group id="_x0000_s15459" style="position:absolute;left:5852;top:5572;width:336;height:364;rotation:5462136fd" coordorigin="5894,5110" coordsize="336,364">
                        <v:oval id="_x0000_s15460" style="position:absolute;left:5894;top:5250;width:56;height:56" fillcolor="black"/>
                        <v:oval id="_x0000_s15461" style="position:absolute;left:6006;top:5110;width:56;height:56" fillcolor="black"/>
                        <v:oval id="_x0000_s15462" style="position:absolute;left:6006;top:5222;width:56;height:56" fillcolor="black"/>
                        <v:oval id="_x0000_s15463" style="position:absolute;left:6174;top:5250;width:56;height:56" fillcolor="black"/>
                        <v:oval id="_x0000_s15464" style="position:absolute;left:6034;top:5418;width:56;height:56" fillcolor="black"/>
                        <v:oval id="_x0000_s15465" style="position:absolute;left:6118;top:5334;width:56;height:56" fillcolor="black"/>
                      </v:group>
                    </v:group>
                    <v:group id="_x0000_s15466" style="position:absolute;left:6958;top:6398;width:392;height:812" coordorigin="5838,5110" coordsize="392,812">
                      <v:group id="_x0000_s15467" style="position:absolute;left:5894;top:5110;width:336;height:364" coordorigin="5894,5110" coordsize="336,364">
                        <v:oval id="_x0000_s15468" style="position:absolute;left:5894;top:5250;width:56;height:56" fillcolor="black"/>
                        <v:oval id="_x0000_s15469" style="position:absolute;left:6006;top:5110;width:56;height:56" fillcolor="black"/>
                        <v:oval id="_x0000_s15470" style="position:absolute;left:6006;top:5222;width:56;height:56" fillcolor="black"/>
                        <v:oval id="_x0000_s15471" style="position:absolute;left:6174;top:5250;width:56;height:56" fillcolor="black"/>
                        <v:oval id="_x0000_s15472" style="position:absolute;left:6034;top:5418;width:56;height:56" fillcolor="black"/>
                        <v:oval id="_x0000_s15473" style="position:absolute;left:6118;top:5334;width:56;height:56" fillcolor="black"/>
                      </v:group>
                      <v:group id="_x0000_s15474" style="position:absolute;left:5838;top:5334;width:336;height:364" coordorigin="5894,5110" coordsize="336,364">
                        <v:oval id="_x0000_s15475" style="position:absolute;left:5894;top:5250;width:56;height:56" fillcolor="black"/>
                        <v:oval id="_x0000_s15476" style="position:absolute;left:6006;top:5110;width:56;height:56" fillcolor="black"/>
                        <v:oval id="_x0000_s15477" style="position:absolute;left:6006;top:5222;width:56;height:56" fillcolor="black"/>
                        <v:oval id="_x0000_s15478" style="position:absolute;left:6174;top:5250;width:56;height:56" fillcolor="black"/>
                        <v:oval id="_x0000_s15479" style="position:absolute;left:6034;top:5418;width:56;height:56" fillcolor="black"/>
                        <v:oval id="_x0000_s15480" style="position:absolute;left:6118;top:5334;width:56;height:56" fillcolor="black"/>
                      </v:group>
                      <v:group id="_x0000_s15481" style="position:absolute;left:5894;top:5502;width:336;height:364" coordorigin="5894,5110" coordsize="336,364">
                        <v:oval id="_x0000_s15482" style="position:absolute;left:5894;top:5250;width:56;height:56" fillcolor="black"/>
                        <v:oval id="_x0000_s15483" style="position:absolute;left:6006;top:5110;width:56;height:56" fillcolor="black"/>
                        <v:oval id="_x0000_s15484" style="position:absolute;left:6006;top:5222;width:56;height:56" fillcolor="black"/>
                        <v:oval id="_x0000_s15485" style="position:absolute;left:6174;top:5250;width:56;height:56" fillcolor="black"/>
                        <v:oval id="_x0000_s15486" style="position:absolute;left:6034;top:5418;width:56;height:56" fillcolor="black"/>
                        <v:oval id="_x0000_s15487" style="position:absolute;left:6118;top:5334;width:56;height:56" fillcolor="black"/>
                      </v:group>
                      <v:group id="_x0000_s15488" style="position:absolute;left:5852;top:5572;width:336;height:364;rotation:5462136fd" coordorigin="5894,5110" coordsize="336,364">
                        <v:oval id="_x0000_s15489" style="position:absolute;left:5894;top:5250;width:56;height:56" fillcolor="black"/>
                        <v:oval id="_x0000_s15490" style="position:absolute;left:6006;top:5110;width:56;height:56" fillcolor="black"/>
                        <v:oval id="_x0000_s15491" style="position:absolute;left:6006;top:5222;width:56;height:56" fillcolor="black"/>
                        <v:oval id="_x0000_s15492" style="position:absolute;left:6174;top:5250;width:56;height:56" fillcolor="black"/>
                        <v:oval id="_x0000_s15493" style="position:absolute;left:6034;top:5418;width:56;height:56" fillcolor="black"/>
                        <v:oval id="_x0000_s15494" style="position:absolute;left:6118;top:5334;width:56;height:56" fillcolor="black"/>
                      </v:group>
                    </v:group>
                    <v:group id="_x0000_s15495" style="position:absolute;left:6958;top:6734;width:392;height:812" coordorigin="5838,5110" coordsize="392,812">
                      <v:group id="_x0000_s15496" style="position:absolute;left:5894;top:5110;width:336;height:364" coordorigin="5894,5110" coordsize="336,364">
                        <v:oval id="_x0000_s15497" style="position:absolute;left:5894;top:5250;width:56;height:56" fillcolor="black"/>
                        <v:oval id="_x0000_s15498" style="position:absolute;left:6006;top:5110;width:56;height:56" fillcolor="black"/>
                        <v:oval id="_x0000_s15499" style="position:absolute;left:6006;top:5222;width:56;height:56" fillcolor="black"/>
                        <v:oval id="_x0000_s15500" style="position:absolute;left:6174;top:5250;width:56;height:56" fillcolor="black"/>
                        <v:oval id="_x0000_s15501" style="position:absolute;left:6034;top:5418;width:56;height:56" fillcolor="black"/>
                        <v:oval id="_x0000_s15502" style="position:absolute;left:6118;top:5334;width:56;height:56" fillcolor="black"/>
                      </v:group>
                      <v:group id="_x0000_s15503" style="position:absolute;left:5838;top:5334;width:336;height:364" coordorigin="5894,5110" coordsize="336,364">
                        <v:oval id="_x0000_s15504" style="position:absolute;left:5894;top:5250;width:56;height:56" fillcolor="black"/>
                        <v:oval id="_x0000_s15505" style="position:absolute;left:6006;top:5110;width:56;height:56" fillcolor="black"/>
                        <v:oval id="_x0000_s15506" style="position:absolute;left:6006;top:5222;width:56;height:56" fillcolor="black"/>
                        <v:oval id="_x0000_s15507" style="position:absolute;left:6174;top:5250;width:56;height:56" fillcolor="black"/>
                        <v:oval id="_x0000_s15508" style="position:absolute;left:6034;top:5418;width:56;height:56" fillcolor="black"/>
                        <v:oval id="_x0000_s15509" style="position:absolute;left:6118;top:5334;width:56;height:56" fillcolor="black"/>
                      </v:group>
                      <v:group id="_x0000_s15510" style="position:absolute;left:5894;top:5502;width:336;height:364" coordorigin="5894,5110" coordsize="336,364">
                        <v:oval id="_x0000_s15511" style="position:absolute;left:5894;top:5250;width:56;height:56" fillcolor="black"/>
                        <v:oval id="_x0000_s15512" style="position:absolute;left:6006;top:5110;width:56;height:56" fillcolor="black"/>
                        <v:oval id="_x0000_s15513" style="position:absolute;left:6006;top:5222;width:56;height:56" fillcolor="black"/>
                        <v:oval id="_x0000_s15514" style="position:absolute;left:6174;top:5250;width:56;height:56" fillcolor="black"/>
                        <v:oval id="_x0000_s15515" style="position:absolute;left:6034;top:5418;width:56;height:56" fillcolor="black"/>
                        <v:oval id="_x0000_s15516" style="position:absolute;left:6118;top:5334;width:56;height:56" fillcolor="black"/>
                      </v:group>
                      <v:group id="_x0000_s15517" style="position:absolute;left:5852;top:5572;width:336;height:364;rotation:5462136fd" coordorigin="5894,5110" coordsize="336,364">
                        <v:oval id="_x0000_s15518" style="position:absolute;left:5894;top:5250;width:56;height:56" fillcolor="black"/>
                        <v:oval id="_x0000_s15519" style="position:absolute;left:6006;top:5110;width:56;height:56" fillcolor="black"/>
                        <v:oval id="_x0000_s15520" style="position:absolute;left:6006;top:5222;width:56;height:56" fillcolor="black"/>
                        <v:oval id="_x0000_s15521" style="position:absolute;left:6174;top:5250;width:56;height:56" fillcolor="black"/>
                        <v:oval id="_x0000_s15522" style="position:absolute;left:6034;top:5418;width:56;height:56" fillcolor="black"/>
                        <v:oval id="_x0000_s15523" style="position:absolute;left:6118;top:5334;width:56;height:56" fillcolor="black"/>
                      </v:group>
                    </v:group>
                    <v:group id="_x0000_s15524" style="position:absolute;left:6958;top:7238;width:392;height:812;rotation:180" coordorigin="5838,5110" coordsize="392,812">
                      <v:group id="_x0000_s15525" style="position:absolute;left:5894;top:5110;width:336;height:364" coordorigin="5894,5110" coordsize="336,364">
                        <v:oval id="_x0000_s15526" style="position:absolute;left:5894;top:5250;width:56;height:56" fillcolor="black"/>
                        <v:oval id="_x0000_s15527" style="position:absolute;left:6006;top:5110;width:56;height:56" fillcolor="black"/>
                        <v:oval id="_x0000_s15528" style="position:absolute;left:6006;top:5222;width:56;height:56" fillcolor="black"/>
                        <v:oval id="_x0000_s15529" style="position:absolute;left:6174;top:5250;width:56;height:56" fillcolor="black"/>
                        <v:oval id="_x0000_s15530" style="position:absolute;left:6034;top:5418;width:56;height:56" fillcolor="black"/>
                        <v:oval id="_x0000_s15531" style="position:absolute;left:6118;top:5334;width:56;height:56" fillcolor="black"/>
                      </v:group>
                      <v:group id="_x0000_s15532" style="position:absolute;left:5838;top:5334;width:336;height:364" coordorigin="5894,5110" coordsize="336,364">
                        <v:oval id="_x0000_s15533" style="position:absolute;left:5894;top:5250;width:56;height:56" fillcolor="black"/>
                        <v:oval id="_x0000_s15534" style="position:absolute;left:6006;top:5110;width:56;height:56" fillcolor="black"/>
                        <v:oval id="_x0000_s15535" style="position:absolute;left:6006;top:5222;width:56;height:56" fillcolor="black"/>
                        <v:oval id="_x0000_s15536" style="position:absolute;left:6174;top:5250;width:56;height:56" fillcolor="black"/>
                        <v:oval id="_x0000_s15537" style="position:absolute;left:6034;top:5418;width:56;height:56" fillcolor="black"/>
                        <v:oval id="_x0000_s15538" style="position:absolute;left:6118;top:5334;width:56;height:56" fillcolor="black"/>
                      </v:group>
                      <v:group id="_x0000_s15539" style="position:absolute;left:5894;top:5502;width:336;height:364" coordorigin="5894,5110" coordsize="336,364">
                        <v:oval id="_x0000_s15540" style="position:absolute;left:5894;top:5250;width:56;height:56" fillcolor="black"/>
                        <v:oval id="_x0000_s15541" style="position:absolute;left:6006;top:5110;width:56;height:56" fillcolor="black"/>
                        <v:oval id="_x0000_s15542" style="position:absolute;left:6006;top:5222;width:56;height:56" fillcolor="black"/>
                        <v:oval id="_x0000_s15543" style="position:absolute;left:6174;top:5250;width:56;height:56" fillcolor="black"/>
                        <v:oval id="_x0000_s15544" style="position:absolute;left:6034;top:5418;width:56;height:56" fillcolor="black"/>
                        <v:oval id="_x0000_s15545" style="position:absolute;left:6118;top:5334;width:56;height:56" fillcolor="black"/>
                      </v:group>
                      <v:group id="_x0000_s15546" style="position:absolute;left:5852;top:5572;width:336;height:364;rotation:5462136fd" coordorigin="5894,5110" coordsize="336,364">
                        <v:oval id="_x0000_s15547" style="position:absolute;left:5894;top:5250;width:56;height:56" fillcolor="black"/>
                        <v:oval id="_x0000_s15548" style="position:absolute;left:6006;top:5110;width:56;height:56" fillcolor="black"/>
                        <v:oval id="_x0000_s15549" style="position:absolute;left:6006;top:5222;width:56;height:56" fillcolor="black"/>
                        <v:oval id="_x0000_s15550" style="position:absolute;left:6174;top:5250;width:56;height:56" fillcolor="black"/>
                        <v:oval id="_x0000_s15551" style="position:absolute;left:6034;top:5418;width:56;height:56" fillcolor="black"/>
                        <v:oval id="_x0000_s15552" style="position:absolute;left:6118;top:5334;width:56;height:56" fillcolor="black"/>
                      </v:group>
                    </v:group>
                  </v:group>
                </v:group>
              </v:group>
              <v:group id="_x0000_s15553" style="position:absolute;left:2310;top:7714;width:392;height:2884" coordorigin="6958,5166" coordsize="392,2884">
                <v:group id="_x0000_s15554" style="position:absolute;left:6958;top:6174;width:392;height:812;rotation:180" coordorigin="5838,5110" coordsize="392,812">
                  <v:group id="_x0000_s15555" style="position:absolute;left:5894;top:5110;width:336;height:364" coordorigin="5894,5110" coordsize="336,364">
                    <v:oval id="_x0000_s15556" style="position:absolute;left:5894;top:5250;width:56;height:56" fillcolor="black"/>
                    <v:oval id="_x0000_s15557" style="position:absolute;left:6006;top:5110;width:56;height:56" fillcolor="black"/>
                    <v:oval id="_x0000_s15558" style="position:absolute;left:6006;top:5222;width:56;height:56" fillcolor="black"/>
                    <v:oval id="_x0000_s15559" style="position:absolute;left:6174;top:5250;width:56;height:56" fillcolor="black"/>
                    <v:oval id="_x0000_s15560" style="position:absolute;left:6034;top:5418;width:56;height:56" fillcolor="black"/>
                    <v:oval id="_x0000_s15561" style="position:absolute;left:6118;top:5334;width:56;height:56" fillcolor="black"/>
                  </v:group>
                  <v:group id="_x0000_s15562" style="position:absolute;left:5838;top:5334;width:336;height:364" coordorigin="5894,5110" coordsize="336,364">
                    <v:oval id="_x0000_s15563" style="position:absolute;left:5894;top:5250;width:56;height:56" fillcolor="black"/>
                    <v:oval id="_x0000_s15564" style="position:absolute;left:6006;top:5110;width:56;height:56" fillcolor="black"/>
                    <v:oval id="_x0000_s15565" style="position:absolute;left:6006;top:5222;width:56;height:56" fillcolor="black"/>
                    <v:oval id="_x0000_s15566" style="position:absolute;left:6174;top:5250;width:56;height:56" fillcolor="black"/>
                    <v:oval id="_x0000_s15567" style="position:absolute;left:6034;top:5418;width:56;height:56" fillcolor="black"/>
                    <v:oval id="_x0000_s15568" style="position:absolute;left:6118;top:5334;width:56;height:56" fillcolor="black"/>
                  </v:group>
                  <v:group id="_x0000_s15569" style="position:absolute;left:5894;top:5502;width:336;height:364" coordorigin="5894,5110" coordsize="336,364">
                    <v:oval id="_x0000_s15570" style="position:absolute;left:5894;top:5250;width:56;height:56" fillcolor="black"/>
                    <v:oval id="_x0000_s15571" style="position:absolute;left:6006;top:5110;width:56;height:56" fillcolor="black"/>
                    <v:oval id="_x0000_s15572" style="position:absolute;left:6006;top:5222;width:56;height:56" fillcolor="black"/>
                    <v:oval id="_x0000_s15573" style="position:absolute;left:6174;top:5250;width:56;height:56" fillcolor="black"/>
                    <v:oval id="_x0000_s15574" style="position:absolute;left:6034;top:5418;width:56;height:56" fillcolor="black"/>
                    <v:oval id="_x0000_s15575" style="position:absolute;left:6118;top:5334;width:56;height:56" fillcolor="black"/>
                  </v:group>
                  <v:group id="_x0000_s15576" style="position:absolute;left:5852;top:5572;width:336;height:364;rotation:5462136fd" coordorigin="5894,5110" coordsize="336,364">
                    <v:oval id="_x0000_s15577" style="position:absolute;left:5894;top:5250;width:56;height:56" fillcolor="black"/>
                    <v:oval id="_x0000_s15578" style="position:absolute;left:6006;top:5110;width:56;height:56" fillcolor="black"/>
                    <v:oval id="_x0000_s15579" style="position:absolute;left:6006;top:5222;width:56;height:56" fillcolor="black"/>
                    <v:oval id="_x0000_s15580" style="position:absolute;left:6174;top:5250;width:56;height:56" fillcolor="black"/>
                    <v:oval id="_x0000_s15581" style="position:absolute;left:6034;top:5418;width:56;height:56" fillcolor="black"/>
                    <v:oval id="_x0000_s15582" style="position:absolute;left:6118;top:5334;width:56;height:56" fillcolor="black"/>
                  </v:group>
                </v:group>
                <v:group id="_x0000_s15583" style="position:absolute;left:6958;top:5166;width:392;height:2884" coordorigin="6958,5166" coordsize="392,2884">
                  <v:group id="_x0000_s15584" style="position:absolute;left:6958;top:5166;width:392;height:812" coordorigin="5838,5110" coordsize="392,812">
                    <v:group id="_x0000_s15585" style="position:absolute;left:5894;top:5110;width:336;height:364" coordorigin="5894,5110" coordsize="336,364">
                      <v:oval id="_x0000_s15586" style="position:absolute;left:5894;top:5250;width:56;height:56" fillcolor="black"/>
                      <v:oval id="_x0000_s15587" style="position:absolute;left:6006;top:5110;width:56;height:56" fillcolor="black"/>
                      <v:oval id="_x0000_s15588" style="position:absolute;left:6006;top:5222;width:56;height:56" fillcolor="black"/>
                      <v:oval id="_x0000_s15589" style="position:absolute;left:6174;top:5250;width:56;height:56" fillcolor="black"/>
                      <v:oval id="_x0000_s15590" style="position:absolute;left:6034;top:5418;width:56;height:56" fillcolor="black"/>
                      <v:oval id="_x0000_s15591" style="position:absolute;left:6118;top:5334;width:56;height:56" fillcolor="black"/>
                    </v:group>
                    <v:group id="_x0000_s15592" style="position:absolute;left:5838;top:5334;width:336;height:364" coordorigin="5894,5110" coordsize="336,364">
                      <v:oval id="_x0000_s15593" style="position:absolute;left:5894;top:5250;width:56;height:56" fillcolor="black"/>
                      <v:oval id="_x0000_s15594" style="position:absolute;left:6006;top:5110;width:56;height:56" fillcolor="black"/>
                      <v:oval id="_x0000_s15595" style="position:absolute;left:6006;top:5222;width:56;height:56" fillcolor="black"/>
                      <v:oval id="_x0000_s15596" style="position:absolute;left:6174;top:5250;width:56;height:56" fillcolor="black"/>
                      <v:oval id="_x0000_s15597" style="position:absolute;left:6034;top:5418;width:56;height:56" fillcolor="black"/>
                      <v:oval id="_x0000_s15598" style="position:absolute;left:6118;top:5334;width:56;height:56" fillcolor="black"/>
                    </v:group>
                    <v:group id="_x0000_s15599" style="position:absolute;left:5894;top:5502;width:336;height:364" coordorigin="5894,5110" coordsize="336,364">
                      <v:oval id="_x0000_s15600" style="position:absolute;left:5894;top:5250;width:56;height:56" fillcolor="black"/>
                      <v:oval id="_x0000_s15601" style="position:absolute;left:6006;top:5110;width:56;height:56" fillcolor="black"/>
                      <v:oval id="_x0000_s15602" style="position:absolute;left:6006;top:5222;width:56;height:56" fillcolor="black"/>
                      <v:oval id="_x0000_s15603" style="position:absolute;left:6174;top:5250;width:56;height:56" fillcolor="black"/>
                      <v:oval id="_x0000_s15604" style="position:absolute;left:6034;top:5418;width:56;height:56" fillcolor="black"/>
                      <v:oval id="_x0000_s15605" style="position:absolute;left:6118;top:5334;width:56;height:56" fillcolor="black"/>
                    </v:group>
                    <v:group id="_x0000_s15606" style="position:absolute;left:5852;top:5572;width:336;height:364;rotation:5462136fd" coordorigin="5894,5110" coordsize="336,364">
                      <v:oval id="_x0000_s15607" style="position:absolute;left:5894;top:5250;width:56;height:56" fillcolor="black"/>
                      <v:oval id="_x0000_s15608" style="position:absolute;left:6006;top:5110;width:56;height:56" fillcolor="black"/>
                      <v:oval id="_x0000_s15609" style="position:absolute;left:6006;top:5222;width:56;height:56" fillcolor="black"/>
                      <v:oval id="_x0000_s15610" style="position:absolute;left:6174;top:5250;width:56;height:56" fillcolor="black"/>
                      <v:oval id="_x0000_s15611" style="position:absolute;left:6034;top:5418;width:56;height:56" fillcolor="black"/>
                      <v:oval id="_x0000_s15612" style="position:absolute;left:6118;top:5334;width:56;height:56" fillcolor="black"/>
                    </v:group>
                  </v:group>
                  <v:group id="_x0000_s15613" style="position:absolute;left:6958;top:5698;width:392;height:812" coordorigin="5838,5110" coordsize="392,812">
                    <v:group id="_x0000_s15614" style="position:absolute;left:5894;top:5110;width:336;height:364" coordorigin="5894,5110" coordsize="336,364">
                      <v:oval id="_x0000_s15615" style="position:absolute;left:5894;top:5250;width:56;height:56" fillcolor="black"/>
                      <v:oval id="_x0000_s15616" style="position:absolute;left:6006;top:5110;width:56;height:56" fillcolor="black"/>
                      <v:oval id="_x0000_s15617" style="position:absolute;left:6006;top:5222;width:56;height:56" fillcolor="black"/>
                      <v:oval id="_x0000_s15618" style="position:absolute;left:6174;top:5250;width:56;height:56" fillcolor="black"/>
                      <v:oval id="_x0000_s15619" style="position:absolute;left:6034;top:5418;width:56;height:56" fillcolor="black"/>
                      <v:oval id="_x0000_s15620" style="position:absolute;left:6118;top:5334;width:56;height:56" fillcolor="black"/>
                    </v:group>
                    <v:group id="_x0000_s15621" style="position:absolute;left:5838;top:5334;width:336;height:364" coordorigin="5894,5110" coordsize="336,364">
                      <v:oval id="_x0000_s15622" style="position:absolute;left:5894;top:5250;width:56;height:56" fillcolor="black"/>
                      <v:oval id="_x0000_s15623" style="position:absolute;left:6006;top:5110;width:56;height:56" fillcolor="black"/>
                      <v:oval id="_x0000_s15624" style="position:absolute;left:6006;top:5222;width:56;height:56" fillcolor="black"/>
                      <v:oval id="_x0000_s15625" style="position:absolute;left:6174;top:5250;width:56;height:56" fillcolor="black"/>
                      <v:oval id="_x0000_s15626" style="position:absolute;left:6034;top:5418;width:56;height:56" fillcolor="black"/>
                      <v:oval id="_x0000_s15627" style="position:absolute;left:6118;top:5334;width:56;height:56" fillcolor="black"/>
                    </v:group>
                    <v:group id="_x0000_s15628" style="position:absolute;left:5894;top:5502;width:336;height:364" coordorigin="5894,5110" coordsize="336,364">
                      <v:oval id="_x0000_s15629" style="position:absolute;left:5894;top:5250;width:56;height:56" fillcolor="black"/>
                      <v:oval id="_x0000_s15630" style="position:absolute;left:6006;top:5110;width:56;height:56" fillcolor="black"/>
                      <v:oval id="_x0000_s15631" style="position:absolute;left:6006;top:5222;width:56;height:56" fillcolor="black"/>
                      <v:oval id="_x0000_s15632" style="position:absolute;left:6174;top:5250;width:56;height:56" fillcolor="black"/>
                      <v:oval id="_x0000_s15633" style="position:absolute;left:6034;top:5418;width:56;height:56" fillcolor="black"/>
                      <v:oval id="_x0000_s15634" style="position:absolute;left:6118;top:5334;width:56;height:56" fillcolor="black"/>
                    </v:group>
                    <v:group id="_x0000_s15635" style="position:absolute;left:5852;top:5572;width:336;height:364;rotation:5462136fd" coordorigin="5894,5110" coordsize="336,364">
                      <v:oval id="_x0000_s15636" style="position:absolute;left:5894;top:5250;width:56;height:56" fillcolor="black"/>
                      <v:oval id="_x0000_s15637" style="position:absolute;left:6006;top:5110;width:56;height:56" fillcolor="black"/>
                      <v:oval id="_x0000_s15638" style="position:absolute;left:6006;top:5222;width:56;height:56" fillcolor="black"/>
                      <v:oval id="_x0000_s15639" style="position:absolute;left:6174;top:5250;width:56;height:56" fillcolor="black"/>
                      <v:oval id="_x0000_s15640" style="position:absolute;left:6034;top:5418;width:56;height:56" fillcolor="black"/>
                      <v:oval id="_x0000_s15641" style="position:absolute;left:6118;top:5334;width:56;height:56" fillcolor="black"/>
                    </v:group>
                  </v:group>
                  <v:group id="_x0000_s15642" style="position:absolute;left:6958;top:6398;width:392;height:812" coordorigin="5838,5110" coordsize="392,812">
                    <v:group id="_x0000_s15643" style="position:absolute;left:5894;top:5110;width:336;height:364" coordorigin="5894,5110" coordsize="336,364">
                      <v:oval id="_x0000_s15644" style="position:absolute;left:5894;top:5250;width:56;height:56" fillcolor="black"/>
                      <v:oval id="_x0000_s15645" style="position:absolute;left:6006;top:5110;width:56;height:56" fillcolor="black"/>
                      <v:oval id="_x0000_s15646" style="position:absolute;left:6006;top:5222;width:56;height:56" fillcolor="black"/>
                      <v:oval id="_x0000_s15647" style="position:absolute;left:6174;top:5250;width:56;height:56" fillcolor="black"/>
                      <v:oval id="_x0000_s15648" style="position:absolute;left:6034;top:5418;width:56;height:56" fillcolor="black"/>
                      <v:oval id="_x0000_s15649" style="position:absolute;left:6118;top:5334;width:56;height:56" fillcolor="black"/>
                    </v:group>
                    <v:group id="_x0000_s15650" style="position:absolute;left:5838;top:5334;width:336;height:364" coordorigin="5894,5110" coordsize="336,364">
                      <v:oval id="_x0000_s15651" style="position:absolute;left:5894;top:5250;width:56;height:56" fillcolor="black"/>
                      <v:oval id="_x0000_s15652" style="position:absolute;left:6006;top:5110;width:56;height:56" fillcolor="black"/>
                      <v:oval id="_x0000_s15653" style="position:absolute;left:6006;top:5222;width:56;height:56" fillcolor="black"/>
                      <v:oval id="_x0000_s15654" style="position:absolute;left:6174;top:5250;width:56;height:56" fillcolor="black"/>
                      <v:oval id="_x0000_s15655" style="position:absolute;left:6034;top:5418;width:56;height:56" fillcolor="black"/>
                      <v:oval id="_x0000_s15656" style="position:absolute;left:6118;top:5334;width:56;height:56" fillcolor="black"/>
                    </v:group>
                    <v:group id="_x0000_s15657" style="position:absolute;left:5894;top:5502;width:336;height:364" coordorigin="5894,5110" coordsize="336,364">
                      <v:oval id="_x0000_s15658" style="position:absolute;left:5894;top:5250;width:56;height:56" fillcolor="black"/>
                      <v:oval id="_x0000_s15659" style="position:absolute;left:6006;top:5110;width:56;height:56" fillcolor="black"/>
                      <v:oval id="_x0000_s15660" style="position:absolute;left:6006;top:5222;width:56;height:56" fillcolor="black"/>
                      <v:oval id="_x0000_s15661" style="position:absolute;left:6174;top:5250;width:56;height:56" fillcolor="black"/>
                      <v:oval id="_x0000_s15662" style="position:absolute;left:6034;top:5418;width:56;height:56" fillcolor="black"/>
                      <v:oval id="_x0000_s15663" style="position:absolute;left:6118;top:5334;width:56;height:56" fillcolor="black"/>
                    </v:group>
                    <v:group id="_x0000_s15664" style="position:absolute;left:5852;top:5572;width:336;height:364;rotation:5462136fd" coordorigin="5894,5110" coordsize="336,364">
                      <v:oval id="_x0000_s15665" style="position:absolute;left:5894;top:5250;width:56;height:56" fillcolor="black"/>
                      <v:oval id="_x0000_s15666" style="position:absolute;left:6006;top:5110;width:56;height:56" fillcolor="black"/>
                      <v:oval id="_x0000_s15667" style="position:absolute;left:6006;top:5222;width:56;height:56" fillcolor="black"/>
                      <v:oval id="_x0000_s15668" style="position:absolute;left:6174;top:5250;width:56;height:56" fillcolor="black"/>
                      <v:oval id="_x0000_s15669" style="position:absolute;left:6034;top:5418;width:56;height:56" fillcolor="black"/>
                      <v:oval id="_x0000_s15670" style="position:absolute;left:6118;top:5334;width:56;height:56" fillcolor="black"/>
                    </v:group>
                  </v:group>
                  <v:group id="_x0000_s15671" style="position:absolute;left:6958;top:6734;width:392;height:812" coordorigin="5838,5110" coordsize="392,812">
                    <v:group id="_x0000_s15672" style="position:absolute;left:5894;top:5110;width:336;height:364" coordorigin="5894,5110" coordsize="336,364">
                      <v:oval id="_x0000_s15673" style="position:absolute;left:5894;top:5250;width:56;height:56" fillcolor="black"/>
                      <v:oval id="_x0000_s15674" style="position:absolute;left:6006;top:5110;width:56;height:56" fillcolor="black"/>
                      <v:oval id="_x0000_s15675" style="position:absolute;left:6006;top:5222;width:56;height:56" fillcolor="black"/>
                      <v:oval id="_x0000_s15676" style="position:absolute;left:6174;top:5250;width:56;height:56" fillcolor="black"/>
                      <v:oval id="_x0000_s15677" style="position:absolute;left:6034;top:5418;width:56;height:56" fillcolor="black"/>
                      <v:oval id="_x0000_s15678" style="position:absolute;left:6118;top:5334;width:56;height:56" fillcolor="black"/>
                    </v:group>
                    <v:group id="_x0000_s15679" style="position:absolute;left:5838;top:5334;width:336;height:364" coordorigin="5894,5110" coordsize="336,364">
                      <v:oval id="_x0000_s15680" style="position:absolute;left:5894;top:5250;width:56;height:56" fillcolor="black"/>
                      <v:oval id="_x0000_s15681" style="position:absolute;left:6006;top:5110;width:56;height:56" fillcolor="black"/>
                      <v:oval id="_x0000_s15682" style="position:absolute;left:6006;top:5222;width:56;height:56" fillcolor="black"/>
                      <v:oval id="_x0000_s15683" style="position:absolute;left:6174;top:5250;width:56;height:56" fillcolor="black"/>
                      <v:oval id="_x0000_s15684" style="position:absolute;left:6034;top:5418;width:56;height:56" fillcolor="black"/>
                      <v:oval id="_x0000_s15685" style="position:absolute;left:6118;top:5334;width:56;height:56" fillcolor="black"/>
                    </v:group>
                    <v:group id="_x0000_s15686" style="position:absolute;left:5894;top:5502;width:336;height:364" coordorigin="5894,5110" coordsize="336,364">
                      <v:oval id="_x0000_s15687" style="position:absolute;left:5894;top:5250;width:56;height:56" fillcolor="black"/>
                      <v:oval id="_x0000_s15688" style="position:absolute;left:6006;top:5110;width:56;height:56" fillcolor="black"/>
                      <v:oval id="_x0000_s15689" style="position:absolute;left:6006;top:5222;width:56;height:56" fillcolor="black"/>
                      <v:oval id="_x0000_s15690" style="position:absolute;left:6174;top:5250;width:56;height:56" fillcolor="black"/>
                      <v:oval id="_x0000_s15691" style="position:absolute;left:6034;top:5418;width:56;height:56" fillcolor="black"/>
                      <v:oval id="_x0000_s15692" style="position:absolute;left:6118;top:5334;width:56;height:56" fillcolor="black"/>
                    </v:group>
                    <v:group id="_x0000_s15693" style="position:absolute;left:5852;top:5572;width:336;height:364;rotation:5462136fd" coordorigin="5894,5110" coordsize="336,364">
                      <v:oval id="_x0000_s15694" style="position:absolute;left:5894;top:5250;width:56;height:56" fillcolor="black"/>
                      <v:oval id="_x0000_s15695" style="position:absolute;left:6006;top:5110;width:56;height:56" fillcolor="black"/>
                      <v:oval id="_x0000_s15696" style="position:absolute;left:6006;top:5222;width:56;height:56" fillcolor="black"/>
                      <v:oval id="_x0000_s15697" style="position:absolute;left:6174;top:5250;width:56;height:56" fillcolor="black"/>
                      <v:oval id="_x0000_s15698" style="position:absolute;left:6034;top:5418;width:56;height:56" fillcolor="black"/>
                      <v:oval id="_x0000_s15699" style="position:absolute;left:6118;top:5334;width:56;height:56" fillcolor="black"/>
                    </v:group>
                  </v:group>
                  <v:group id="_x0000_s15700" style="position:absolute;left:6958;top:7238;width:392;height:812;rotation:180" coordorigin="5838,5110" coordsize="392,812">
                    <v:group id="_x0000_s15701" style="position:absolute;left:5894;top:5110;width:336;height:364" coordorigin="5894,5110" coordsize="336,364">
                      <v:oval id="_x0000_s15702" style="position:absolute;left:5894;top:5250;width:56;height:56" fillcolor="black"/>
                      <v:oval id="_x0000_s15703" style="position:absolute;left:6006;top:5110;width:56;height:56" fillcolor="black"/>
                      <v:oval id="_x0000_s15704" style="position:absolute;left:6006;top:5222;width:56;height:56" fillcolor="black"/>
                      <v:oval id="_x0000_s15705" style="position:absolute;left:6174;top:5250;width:56;height:56" fillcolor="black"/>
                      <v:oval id="_x0000_s15706" style="position:absolute;left:6034;top:5418;width:56;height:56" fillcolor="black"/>
                      <v:oval id="_x0000_s15707" style="position:absolute;left:6118;top:5334;width:56;height:56" fillcolor="black"/>
                    </v:group>
                    <v:group id="_x0000_s15708" style="position:absolute;left:5838;top:5334;width:336;height:364" coordorigin="5894,5110" coordsize="336,364">
                      <v:oval id="_x0000_s15709" style="position:absolute;left:5894;top:5250;width:56;height:56" fillcolor="black"/>
                      <v:oval id="_x0000_s15710" style="position:absolute;left:6006;top:5110;width:56;height:56" fillcolor="black"/>
                      <v:oval id="_x0000_s15711" style="position:absolute;left:6006;top:5222;width:56;height:56" fillcolor="black"/>
                      <v:oval id="_x0000_s15712" style="position:absolute;left:6174;top:5250;width:56;height:56" fillcolor="black"/>
                      <v:oval id="_x0000_s15713" style="position:absolute;left:6034;top:5418;width:56;height:56" fillcolor="black"/>
                      <v:oval id="_x0000_s15714" style="position:absolute;left:6118;top:5334;width:56;height:56" fillcolor="black"/>
                    </v:group>
                    <v:group id="_x0000_s15715" style="position:absolute;left:5894;top:5502;width:336;height:364" coordorigin="5894,5110" coordsize="336,364">
                      <v:oval id="_x0000_s15716" style="position:absolute;left:5894;top:5250;width:56;height:56" fillcolor="black"/>
                      <v:oval id="_x0000_s15717" style="position:absolute;left:6006;top:5110;width:56;height:56" fillcolor="black"/>
                      <v:oval id="_x0000_s15718" style="position:absolute;left:6006;top:5222;width:56;height:56" fillcolor="black"/>
                      <v:oval id="_x0000_s15719" style="position:absolute;left:6174;top:5250;width:56;height:56" fillcolor="black"/>
                      <v:oval id="_x0000_s15720" style="position:absolute;left:6034;top:5418;width:56;height:56" fillcolor="black"/>
                      <v:oval id="_x0000_s15721" style="position:absolute;left:6118;top:5334;width:56;height:56" fillcolor="black"/>
                    </v:group>
                    <v:group id="_x0000_s15722" style="position:absolute;left:5852;top:5572;width:336;height:364;rotation:5462136fd" coordorigin="5894,5110" coordsize="336,364">
                      <v:oval id="_x0000_s15723" style="position:absolute;left:5894;top:5250;width:56;height:56" fillcolor="black"/>
                      <v:oval id="_x0000_s15724" style="position:absolute;left:6006;top:5110;width:56;height:56" fillcolor="black"/>
                      <v:oval id="_x0000_s15725" style="position:absolute;left:6006;top:5222;width:56;height:56" fillcolor="black"/>
                      <v:oval id="_x0000_s15726" style="position:absolute;left:6174;top:5250;width:56;height:56" fillcolor="black"/>
                      <v:oval id="_x0000_s15727" style="position:absolute;left:6034;top:5418;width:56;height:56" fillcolor="black"/>
                      <v:oval id="_x0000_s15728" style="position:absolute;left:6118;top:5334;width:56;height:56" fillcolor="black"/>
                    </v:group>
                  </v:group>
                </v:group>
              </v:group>
            </v:group>
            <v:shape id="_x0000_s15729" type="#_x0000_t202" style="position:absolute;left:3598;top:8526;width:1568;height:560" filled="f" stroked="f">
              <v:textbox style="mso-next-textbox:#_x0000_s15729">
                <w:txbxContent>
                  <w:p w:rsidR="005C6075" w:rsidRDefault="005C6075" w:rsidP="005C6075">
                    <w:pPr>
                      <w:spacing w:line="360" w:lineRule="auto"/>
                      <w:rPr>
                        <w:rFonts w:ascii="Arial" w:hAnsi="Arial" w:cs="Arial"/>
                        <w:b/>
                        <w:i/>
                        <w:color w:val="808080"/>
                        <w:sz w:val="18"/>
                        <w:szCs w:val="18"/>
                      </w:rPr>
                    </w:pPr>
                  </w:p>
                </w:txbxContent>
              </v:textbox>
            </v:shape>
          </v:group>
        </w:pict>
      </w:r>
    </w:p>
    <w:p w:rsidR="005C6075" w:rsidRDefault="005C6075" w:rsidP="005C6075">
      <w:pPr>
        <w:spacing w:after="0"/>
        <w:ind w:left="2832"/>
        <w:rPr>
          <w:rFonts w:ascii="Times New Roman" w:hAnsi="Times New Roman" w:cs="Times New Roman"/>
        </w:rPr>
      </w:pPr>
      <w:r>
        <w:rPr>
          <w:rFonts w:ascii="Times New Roman" w:hAnsi="Times New Roman" w:cs="Times New Roman"/>
        </w:rPr>
        <w:t xml:space="preserve">… et une répartition semblable à celle observée lorsqu’on réalise l’expérience avec des ondes. </w:t>
      </w:r>
      <w:r w:rsidR="008C0F0A">
        <w:rPr>
          <w:rFonts w:ascii="Times New Roman" w:hAnsi="Times New Roman" w:cs="Times New Roman"/>
        </w:rPr>
        <w:t>Les zones où les impacts sont nombreux correspondant aux zones d’interférences constructives.</w:t>
      </w:r>
    </w:p>
    <w:p w:rsidR="005C6075" w:rsidRDefault="005C6075" w:rsidP="004C6EB1">
      <w:pPr>
        <w:spacing w:after="0"/>
        <w:ind w:left="210"/>
        <w:rPr>
          <w:rFonts w:ascii="Times New Roman" w:hAnsi="Times New Roman" w:cs="Times New Roman"/>
        </w:rPr>
      </w:pPr>
    </w:p>
    <w:p w:rsidR="005C6075" w:rsidRDefault="005C6075" w:rsidP="004C6EB1">
      <w:pPr>
        <w:spacing w:after="0"/>
        <w:ind w:left="210"/>
        <w:rPr>
          <w:rFonts w:ascii="Times New Roman" w:hAnsi="Times New Roman" w:cs="Times New Roman"/>
        </w:rPr>
      </w:pPr>
    </w:p>
    <w:p w:rsidR="005C6075" w:rsidRDefault="005C6075" w:rsidP="004C6EB1">
      <w:pPr>
        <w:spacing w:after="0"/>
        <w:ind w:left="210"/>
        <w:rPr>
          <w:rFonts w:ascii="Times New Roman" w:hAnsi="Times New Roman" w:cs="Times New Roman"/>
        </w:rPr>
      </w:pPr>
      <w:r>
        <w:rPr>
          <w:rFonts w:ascii="Times New Roman" w:hAnsi="Times New Roman" w:cs="Times New Roman"/>
        </w:rPr>
        <w:tab/>
      </w:r>
    </w:p>
    <w:p w:rsidR="005C6075" w:rsidRDefault="005C6075" w:rsidP="004C6EB1">
      <w:pPr>
        <w:spacing w:after="0"/>
        <w:ind w:left="210"/>
        <w:rPr>
          <w:rFonts w:ascii="Times New Roman" w:hAnsi="Times New Roman" w:cs="Times New Roman"/>
        </w:rPr>
      </w:pPr>
    </w:p>
    <w:p w:rsidR="005C6075" w:rsidRDefault="005C6075" w:rsidP="00634A95">
      <w:pPr>
        <w:pBdr>
          <w:top w:val="single" w:sz="4" w:space="1" w:color="auto"/>
          <w:left w:val="single" w:sz="4" w:space="4" w:color="auto"/>
          <w:bottom w:val="single" w:sz="4" w:space="1" w:color="auto"/>
          <w:right w:val="single" w:sz="4" w:space="4" w:color="auto"/>
        </w:pBdr>
        <w:spacing w:after="0"/>
        <w:ind w:left="210"/>
        <w:rPr>
          <w:rFonts w:ascii="Times New Roman" w:hAnsi="Times New Roman" w:cs="Times New Roman"/>
        </w:rPr>
      </w:pPr>
      <w:r>
        <w:rPr>
          <w:rFonts w:ascii="Times New Roman" w:hAnsi="Times New Roman" w:cs="Times New Roman"/>
        </w:rPr>
        <w:t xml:space="preserve">  </w:t>
      </w:r>
      <w:r w:rsidR="00403E43">
        <w:rPr>
          <w:rFonts w:ascii="Times New Roman" w:hAnsi="Times New Roman" w:cs="Times New Roman"/>
        </w:rPr>
        <w:t>Cette expérience montre que les particules peuvent se comporter comme des ondes.</w:t>
      </w:r>
    </w:p>
    <w:p w:rsidR="005C6075" w:rsidRDefault="005C6075" w:rsidP="004C6EB1">
      <w:pPr>
        <w:spacing w:after="0"/>
        <w:ind w:left="210"/>
        <w:rPr>
          <w:rFonts w:ascii="Times New Roman" w:hAnsi="Times New Roman" w:cs="Times New Roman"/>
        </w:rPr>
      </w:pPr>
    </w:p>
    <w:p w:rsidR="00046C54" w:rsidRDefault="00046C54" w:rsidP="000A14CE">
      <w:pPr>
        <w:spacing w:after="0"/>
        <w:rPr>
          <w:rFonts w:ascii="Times New Roman" w:hAnsi="Times New Roman" w:cs="Times New Roman"/>
        </w:rPr>
      </w:pPr>
    </w:p>
    <w:p w:rsidR="000A14CE" w:rsidRDefault="000A14CE" w:rsidP="000A14CE">
      <w:pPr>
        <w:spacing w:after="0"/>
        <w:rPr>
          <w:rFonts w:ascii="Times New Roman" w:hAnsi="Times New Roman" w:cs="Times New Roman"/>
        </w:rPr>
      </w:pPr>
      <w:r w:rsidRPr="000A14CE">
        <w:rPr>
          <w:rFonts w:ascii="Times New Roman" w:hAnsi="Times New Roman" w:cs="Times New Roman"/>
        </w:rPr>
        <w:t>En 1923, le physicien Louis de Broglie propose que la dualité onde particule de la lumière s’applique aussi à toute particule matérielle, c'est-à-dire ayant une masse m, animée d’une vitesse v &lt;&lt; c.</w:t>
      </w:r>
    </w:p>
    <w:p w:rsidR="00ED3BA5" w:rsidRPr="000A14CE" w:rsidRDefault="00ED3BA5" w:rsidP="000A14CE">
      <w:pPr>
        <w:spacing w:after="0"/>
        <w:rPr>
          <w:rFonts w:ascii="Times New Roman" w:hAnsi="Times New Roman" w:cs="Times New Roman"/>
        </w:rPr>
      </w:pPr>
    </w:p>
    <w:p w:rsidR="000A14CE" w:rsidRPr="000A14CE" w:rsidRDefault="00E75FDE" w:rsidP="000A14CE">
      <w:pPr>
        <w:spacing w:after="0"/>
        <w:jc w:val="center"/>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5820" type="#_x0000_t202" style="width:61.3pt;height:36.45pt;mso-position-horizontal-relative:char;mso-position-vertical-relative:line">
            <v:textbox>
              <w:txbxContent>
                <w:p w:rsidR="00E309A4" w:rsidRDefault="00E309A4" w:rsidP="000A14CE">
                  <m:oMathPara>
                    <m:oMath>
                      <m:r>
                        <w:rPr>
                          <w:rFonts w:ascii="Cambria Math" w:hAnsi="Cambria Math"/>
                        </w:rPr>
                        <m:t xml:space="preserve">p= </m:t>
                      </m:r>
                      <m:f>
                        <m:fPr>
                          <m:ctrlPr>
                            <w:rPr>
                              <w:rFonts w:ascii="Cambria Math" w:hAnsi="Cambria Math"/>
                              <w:i/>
                            </w:rPr>
                          </m:ctrlPr>
                        </m:fPr>
                        <m:num>
                          <m:r>
                            <w:rPr>
                              <w:rFonts w:ascii="Cambria Math" w:hAnsi="Cambria Math"/>
                            </w:rPr>
                            <m:t>h</m:t>
                          </m:r>
                        </m:num>
                        <m:den>
                          <m:r>
                            <w:rPr>
                              <w:rFonts w:ascii="Cambria Math" w:hAnsi="Cambria Math"/>
                            </w:rPr>
                            <m:t>λ</m:t>
                          </m:r>
                        </m:den>
                      </m:f>
                    </m:oMath>
                  </m:oMathPara>
                </w:p>
              </w:txbxContent>
            </v:textbox>
            <w10:wrap type="none"/>
            <w10:anchorlock/>
          </v:shape>
        </w:pict>
      </w:r>
    </w:p>
    <w:p w:rsidR="000A14CE" w:rsidRPr="000A14CE" w:rsidRDefault="000A14CE" w:rsidP="000A14CE">
      <w:pPr>
        <w:spacing w:after="0"/>
        <w:jc w:val="center"/>
        <w:rPr>
          <w:rFonts w:ascii="Times New Roman" w:hAnsi="Times New Roman" w:cs="Times New Roman"/>
        </w:rPr>
      </w:pPr>
    </w:p>
    <w:p w:rsidR="000A14CE" w:rsidRPr="000A14CE" w:rsidRDefault="000A14CE" w:rsidP="000A14CE">
      <w:pPr>
        <w:spacing w:after="0"/>
        <w:rPr>
          <w:rFonts w:ascii="Times New Roman" w:hAnsi="Times New Roman" w:cs="Times New Roman"/>
          <w:vertAlign w:val="superscript"/>
        </w:rPr>
      </w:pPr>
      <w:r w:rsidRPr="000A14CE">
        <w:rPr>
          <w:rFonts w:ascii="Times New Roman" w:hAnsi="Times New Roman" w:cs="Times New Roman"/>
        </w:rPr>
        <w:t xml:space="preserve">p : quantité de mouvement de la particule en </w:t>
      </w:r>
      <w:proofErr w:type="spellStart"/>
      <w:r w:rsidRPr="000A14CE">
        <w:rPr>
          <w:rFonts w:ascii="Times New Roman" w:hAnsi="Times New Roman" w:cs="Times New Roman"/>
        </w:rPr>
        <w:t>kg.m.s</w:t>
      </w:r>
      <w:proofErr w:type="spellEnd"/>
      <w:r w:rsidRPr="000A14CE">
        <w:rPr>
          <w:rFonts w:ascii="Times New Roman" w:hAnsi="Times New Roman" w:cs="Times New Roman"/>
          <w:vertAlign w:val="superscript"/>
        </w:rPr>
        <w:t>-1</w:t>
      </w:r>
    </w:p>
    <w:p w:rsidR="000A14CE" w:rsidRDefault="000A14CE" w:rsidP="00D25535">
      <w:pPr>
        <w:rPr>
          <w:rFonts w:ascii="Times New Roman" w:hAnsi="Times New Roman" w:cs="Times New Roman"/>
          <w:b/>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Default="009C7C29" w:rsidP="009C7C29">
      <w:pPr>
        <w:spacing w:after="0"/>
        <w:rPr>
          <w:rFonts w:ascii="Times New Roman" w:hAnsi="Times New Roman" w:cs="Times New Roman"/>
          <w:b/>
          <w:sz w:val="24"/>
          <w:szCs w:val="24"/>
          <w:u w:val="single"/>
        </w:rPr>
      </w:pPr>
    </w:p>
    <w:p w:rsidR="009C7C29" w:rsidRPr="009C7C29" w:rsidRDefault="009C7C29" w:rsidP="009C7C29">
      <w:pPr>
        <w:spacing w:after="0"/>
        <w:rPr>
          <w:rFonts w:ascii="Times New Roman" w:hAnsi="Times New Roman" w:cs="Times New Roman"/>
          <w:b/>
        </w:rPr>
      </w:pPr>
      <w:r w:rsidRPr="009C7C29">
        <w:rPr>
          <w:rFonts w:ascii="Times New Roman" w:hAnsi="Times New Roman" w:cs="Times New Roman"/>
          <w:b/>
          <w:u w:val="single"/>
        </w:rPr>
        <w:lastRenderedPageBreak/>
        <w:t xml:space="preserve">II </w:t>
      </w:r>
      <w:r w:rsidR="005934F0">
        <w:rPr>
          <w:rFonts w:ascii="Times New Roman" w:hAnsi="Times New Roman" w:cs="Times New Roman"/>
          <w:b/>
          <w:u w:val="single"/>
        </w:rPr>
        <w:t xml:space="preserve"> </w:t>
      </w:r>
      <w:r w:rsidRPr="009C7C29">
        <w:rPr>
          <w:rFonts w:ascii="Times New Roman" w:hAnsi="Times New Roman" w:cs="Times New Roman"/>
          <w:b/>
          <w:u w:val="single"/>
        </w:rPr>
        <w:t>Transfert quantique d’énergie.</w:t>
      </w:r>
      <w:r w:rsidRPr="009C7C29">
        <w:rPr>
          <w:rFonts w:ascii="Times New Roman" w:hAnsi="Times New Roman" w:cs="Times New Roman"/>
          <w:b/>
        </w:rPr>
        <w:tab/>
      </w:r>
    </w:p>
    <w:p w:rsidR="009C7C29" w:rsidRPr="009C7C29" w:rsidRDefault="009C7C29" w:rsidP="009C7C29">
      <w:pPr>
        <w:spacing w:after="0"/>
        <w:rPr>
          <w:rFonts w:ascii="Times New Roman" w:hAnsi="Times New Roman" w:cs="Times New Roman"/>
          <w:b/>
        </w:rPr>
      </w:pPr>
    </w:p>
    <w:p w:rsidR="009C7C29" w:rsidRDefault="009C7C29" w:rsidP="009C7C29">
      <w:pPr>
        <w:spacing w:after="120" w:line="240" w:lineRule="auto"/>
        <w:rPr>
          <w:rFonts w:ascii="Times New Roman" w:hAnsi="Times New Roman"/>
          <w:u w:val="single"/>
        </w:rPr>
      </w:pPr>
      <w:r w:rsidRPr="009C7C29">
        <w:rPr>
          <w:rFonts w:ascii="Times New Roman" w:hAnsi="Times New Roman"/>
          <w:u w:val="single"/>
        </w:rPr>
        <w:t>II.1</w:t>
      </w:r>
      <w:r w:rsidR="005934F0">
        <w:rPr>
          <w:rFonts w:ascii="Times New Roman" w:hAnsi="Times New Roman"/>
          <w:u w:val="single"/>
        </w:rPr>
        <w:t xml:space="preserve"> </w:t>
      </w:r>
      <w:r w:rsidRPr="009C7C29">
        <w:rPr>
          <w:rFonts w:ascii="Times New Roman" w:hAnsi="Times New Roman"/>
          <w:u w:val="single"/>
        </w:rPr>
        <w:t xml:space="preserve"> Les 3 modes de transferts quantiques d’énergie.</w:t>
      </w:r>
    </w:p>
    <w:p w:rsidR="00ED3BA5" w:rsidRPr="009C7C29" w:rsidRDefault="00ED3BA5" w:rsidP="009C7C29">
      <w:pPr>
        <w:spacing w:after="120" w:line="240" w:lineRule="auto"/>
        <w:rPr>
          <w:rFonts w:ascii="Times New Roman" w:hAnsi="Times New Roman"/>
          <w:u w:val="single"/>
        </w:rPr>
      </w:pPr>
    </w:p>
    <w:p w:rsidR="009C7C29" w:rsidRPr="009C7C29" w:rsidRDefault="009C7C29" w:rsidP="009C7C29">
      <w:pPr>
        <w:spacing w:after="120" w:line="240" w:lineRule="auto"/>
        <w:ind w:right="2835"/>
        <w:jc w:val="both"/>
        <w:rPr>
          <w:rFonts w:ascii="Times New Roman" w:hAnsi="Times New Roman"/>
          <w:b/>
        </w:rPr>
      </w:pPr>
      <w:r w:rsidRPr="009C7C29">
        <w:rPr>
          <w:rFonts w:ascii="Times New Roman" w:hAnsi="Times New Roman"/>
          <w:b/>
        </w:rPr>
        <w:t>Absorption</w:t>
      </w:r>
    </w:p>
    <w:p w:rsidR="009C7C29" w:rsidRPr="009C7C29" w:rsidRDefault="00E75FDE" w:rsidP="009C7C29">
      <w:pPr>
        <w:spacing w:after="0" w:line="240" w:lineRule="auto"/>
        <w:ind w:right="2835"/>
        <w:jc w:val="both"/>
        <w:rPr>
          <w:rFonts w:ascii="Times New Roman" w:hAnsi="Times New Roman"/>
        </w:rPr>
      </w:pPr>
      <w:r>
        <w:rPr>
          <w:rFonts w:ascii="Times New Roman" w:hAnsi="Times New Roman"/>
          <w:noProof/>
          <w:lang w:eastAsia="fr-FR"/>
        </w:rPr>
        <w:pict>
          <v:group id="_x0000_s15801" style="position:absolute;left:0;text-align:left;margin-left:380.55pt;margin-top:3.8pt;width:109.5pt;height:284.7pt;z-index:251667456" coordorigin="8430,3876" coordsize="2190,5694">
            <v:group id="_x0000_s15802" style="position:absolute;left:8430;top:3876;width:2190;height:1530" coordorigin="8056,3692" coordsize="2190,1530">
              <v:shapetype id="_x0000_t32" coordsize="21600,21600" o:spt="32" o:oned="t" path="m,l21600,21600e" filled="f">
                <v:path arrowok="t" fillok="f" o:connecttype="none"/>
                <o:lock v:ext="edit" shapetype="t"/>
              </v:shapetype>
              <v:shape id="_x0000_s15803" type="#_x0000_t32" style="position:absolute;left:8461;top:3692;width:0;height:1356;flip:y" o:connectortype="straight">
                <v:stroke endarrow="block"/>
              </v:shape>
              <v:shape id="_x0000_s15804" type="#_x0000_t32" style="position:absolute;left:8461;top:4887;width:1785;height:0" o:connectortype="straight"/>
              <v:shape id="_x0000_s15805" type="#_x0000_t32" style="position:absolute;left:8461;top:4033;width:1785;height:0" o:connectortype="straight"/>
              <v:shape id="_x0000_s15806" type="#_x0000_t202" style="position:absolute;left:8056;top:3893;width:495;height:432"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sidRPr="000543BE">
                        <w:rPr>
                          <w:rFonts w:ascii="Times New Roman" w:hAnsi="Times New Roman"/>
                          <w:vertAlign w:val="subscript"/>
                        </w:rPr>
                        <w:t>2</w:t>
                      </w:r>
                    </w:p>
                  </w:txbxContent>
                </v:textbox>
              </v:shape>
              <v:shape id="_x0000_s15807" type="#_x0000_t202" style="position:absolute;left:8056;top:4757;width:495;height:465"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Pr>
                          <w:rFonts w:ascii="Times New Roman" w:hAnsi="Times New Roman"/>
                          <w:vertAlign w:val="subscript"/>
                        </w:rPr>
                        <w:t>1</w:t>
                      </w:r>
                    </w:p>
                  </w:txbxContent>
                </v:textbox>
              </v:shape>
            </v:group>
            <v:group id="_x0000_s15808" style="position:absolute;left:8430;top:6042;width:2190;height:1530" coordorigin="8056,3692" coordsize="2190,1530">
              <v:shape id="_x0000_s15809" type="#_x0000_t32" style="position:absolute;left:8461;top:3692;width:0;height:1356;flip:y" o:connectortype="straight">
                <v:stroke endarrow="block"/>
              </v:shape>
              <v:shape id="_x0000_s15810" type="#_x0000_t32" style="position:absolute;left:8461;top:4887;width:1785;height:0" o:connectortype="straight"/>
              <v:shape id="_x0000_s15811" type="#_x0000_t32" style="position:absolute;left:8461;top:4033;width:1785;height:0" o:connectortype="straight"/>
              <v:shape id="_x0000_s15812" type="#_x0000_t202" style="position:absolute;left:8056;top:3893;width:495;height:432"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sidRPr="000543BE">
                        <w:rPr>
                          <w:rFonts w:ascii="Times New Roman" w:hAnsi="Times New Roman"/>
                          <w:vertAlign w:val="subscript"/>
                        </w:rPr>
                        <w:t>2</w:t>
                      </w:r>
                    </w:p>
                  </w:txbxContent>
                </v:textbox>
              </v:shape>
              <v:shape id="_x0000_s15813" type="#_x0000_t202" style="position:absolute;left:8056;top:4757;width:495;height:465"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Pr>
                          <w:rFonts w:ascii="Times New Roman" w:hAnsi="Times New Roman"/>
                          <w:vertAlign w:val="subscript"/>
                        </w:rPr>
                        <w:t>1</w:t>
                      </w:r>
                    </w:p>
                  </w:txbxContent>
                </v:textbox>
              </v:shape>
            </v:group>
            <v:group id="_x0000_s15814" style="position:absolute;left:8430;top:8040;width:2190;height:1530" coordorigin="8056,3692" coordsize="2190,1530">
              <v:shape id="_x0000_s15815" type="#_x0000_t32" style="position:absolute;left:8461;top:3692;width:0;height:1356;flip:y" o:connectortype="straight">
                <v:stroke endarrow="block"/>
              </v:shape>
              <v:shape id="_x0000_s15816" type="#_x0000_t32" style="position:absolute;left:8461;top:4887;width:1785;height:0" o:connectortype="straight"/>
              <v:shape id="_x0000_s15817" type="#_x0000_t32" style="position:absolute;left:8461;top:4033;width:1785;height:0" o:connectortype="straight"/>
              <v:shape id="_x0000_s15818" type="#_x0000_t202" style="position:absolute;left:8056;top:3893;width:495;height:432"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sidRPr="000543BE">
                        <w:rPr>
                          <w:rFonts w:ascii="Times New Roman" w:hAnsi="Times New Roman"/>
                          <w:vertAlign w:val="subscript"/>
                        </w:rPr>
                        <w:t>2</w:t>
                      </w:r>
                    </w:p>
                  </w:txbxContent>
                </v:textbox>
              </v:shape>
              <v:shape id="_x0000_s15819" type="#_x0000_t202" style="position:absolute;left:8056;top:4757;width:495;height:465" filled="f" stroked="f">
                <v:textbox>
                  <w:txbxContent>
                    <w:p w:rsidR="009C7C29" w:rsidRPr="000543BE" w:rsidRDefault="009C7C29" w:rsidP="009C7C29">
                      <w:pPr>
                        <w:rPr>
                          <w:rFonts w:ascii="Times New Roman" w:hAnsi="Times New Roman"/>
                          <w:vertAlign w:val="subscript"/>
                        </w:rPr>
                      </w:pPr>
                      <w:r w:rsidRPr="000543BE">
                        <w:rPr>
                          <w:rFonts w:ascii="Times New Roman" w:hAnsi="Times New Roman"/>
                        </w:rPr>
                        <w:t>E</w:t>
                      </w:r>
                      <w:r>
                        <w:rPr>
                          <w:rFonts w:ascii="Times New Roman" w:hAnsi="Times New Roman"/>
                          <w:vertAlign w:val="subscript"/>
                        </w:rPr>
                        <w:t>1</w:t>
                      </w:r>
                    </w:p>
                  </w:txbxContent>
                </v:textbox>
              </v:shape>
            </v:group>
          </v:group>
        </w:pict>
      </w:r>
      <w:r w:rsidR="009C7C29" w:rsidRPr="009C7C29">
        <w:rPr>
          <w:rFonts w:ascii="Times New Roman" w:hAnsi="Times New Roman"/>
        </w:rPr>
        <w:t>Une particule placée dans un état d’énergie E</w:t>
      </w:r>
      <w:r w:rsidR="009C7C29" w:rsidRPr="009C7C29">
        <w:rPr>
          <w:rFonts w:ascii="Times New Roman" w:hAnsi="Times New Roman"/>
          <w:vertAlign w:val="subscript"/>
        </w:rPr>
        <w:t>1</w:t>
      </w:r>
      <w:r w:rsidR="009C7C29" w:rsidRPr="009C7C29">
        <w:rPr>
          <w:rFonts w:ascii="Times New Roman" w:hAnsi="Times New Roman"/>
        </w:rPr>
        <w:t xml:space="preserve"> doit absorber une quantité d’énergie spécifique pour être dans un </w:t>
      </w:r>
      <w:r w:rsidR="009C7C29" w:rsidRPr="009C7C29">
        <w:rPr>
          <w:rFonts w:ascii="Times New Roman" w:hAnsi="Times New Roman"/>
          <w:b/>
        </w:rPr>
        <w:t>état excité</w:t>
      </w:r>
      <w:r w:rsidR="009C7C29" w:rsidRPr="009C7C29">
        <w:rPr>
          <w:rFonts w:ascii="Times New Roman" w:hAnsi="Times New Roman"/>
        </w:rPr>
        <w:t>. L’absorption d’énergie par la matière est quantifiée.</w:t>
      </w:r>
      <w:r w:rsidR="00ED3BA5">
        <w:rPr>
          <w:rFonts w:ascii="Times New Roman" w:hAnsi="Times New Roman"/>
        </w:rPr>
        <w:t xml:space="preserve"> Ceci est du au fait que les particules ne peuvent exister que dans certains niveaux d’énergie.</w:t>
      </w:r>
    </w:p>
    <w:p w:rsidR="009C7C29" w:rsidRPr="009C7C29" w:rsidRDefault="009C7C29" w:rsidP="009C7C29">
      <w:pPr>
        <w:spacing w:after="0" w:line="240" w:lineRule="auto"/>
        <w:ind w:right="2835"/>
        <w:jc w:val="both"/>
        <w:rPr>
          <w:rFonts w:ascii="Times New Roman" w:hAnsi="Times New Roman"/>
        </w:rPr>
      </w:pPr>
      <w:r w:rsidRPr="009C7C29">
        <w:rPr>
          <w:rFonts w:ascii="Times New Roman" w:hAnsi="Times New Roman"/>
        </w:rPr>
        <w:t>Si le niveau d’énergie de l’état excité est noté E</w:t>
      </w:r>
      <w:r w:rsidRPr="009C7C29">
        <w:rPr>
          <w:rFonts w:ascii="Times New Roman" w:hAnsi="Times New Roman"/>
          <w:vertAlign w:val="subscript"/>
        </w:rPr>
        <w:t>2</w:t>
      </w:r>
      <w:r w:rsidRPr="009C7C29">
        <w:rPr>
          <w:rFonts w:ascii="Times New Roman" w:hAnsi="Times New Roman"/>
        </w:rPr>
        <w:t xml:space="preserve">, la quantité d’énergie absorbée est : </w:t>
      </w:r>
      <w:r w:rsidRPr="009C7C29">
        <w:rPr>
          <w:rFonts w:ascii="Times New Roman" w:hAnsi="Times New Roman"/>
          <w:b/>
        </w:rPr>
        <w:t>ΔE = E</w:t>
      </w:r>
      <w:r w:rsidRPr="009C7C29">
        <w:rPr>
          <w:rFonts w:ascii="Times New Roman" w:hAnsi="Times New Roman"/>
          <w:b/>
          <w:vertAlign w:val="subscript"/>
        </w:rPr>
        <w:t>2</w:t>
      </w:r>
      <w:r w:rsidRPr="009C7C29">
        <w:rPr>
          <w:rFonts w:ascii="Times New Roman" w:hAnsi="Times New Roman"/>
          <w:b/>
        </w:rPr>
        <w:t xml:space="preserve"> – E</w:t>
      </w:r>
      <w:r w:rsidRPr="009C7C29">
        <w:rPr>
          <w:rFonts w:ascii="Times New Roman" w:hAnsi="Times New Roman"/>
          <w:b/>
          <w:vertAlign w:val="subscript"/>
        </w:rPr>
        <w:t>1</w:t>
      </w:r>
      <w:r w:rsidRPr="009C7C29">
        <w:rPr>
          <w:rFonts w:ascii="Times New Roman" w:hAnsi="Times New Roman"/>
        </w:rPr>
        <w:t>.</w:t>
      </w:r>
    </w:p>
    <w:p w:rsidR="009C7C29" w:rsidRPr="009C7C29" w:rsidRDefault="009C7C29" w:rsidP="009C7C29">
      <w:pPr>
        <w:spacing w:after="0" w:line="240" w:lineRule="auto"/>
        <w:ind w:right="2835"/>
        <w:jc w:val="both"/>
        <w:rPr>
          <w:rFonts w:ascii="Times New Roman" w:hAnsi="Times New Roman"/>
        </w:rPr>
      </w:pPr>
      <w:r w:rsidRPr="009C7C29">
        <w:rPr>
          <w:rFonts w:ascii="Times New Roman" w:hAnsi="Times New Roman"/>
        </w:rPr>
        <w:t xml:space="preserve">L’absorption d’énergie peut se faire par </w:t>
      </w:r>
      <w:r w:rsidRPr="009C7C29">
        <w:rPr>
          <w:rFonts w:ascii="Times New Roman" w:hAnsi="Times New Roman"/>
          <w:b/>
        </w:rPr>
        <w:t xml:space="preserve">absorption d’un photon, d’énergie </w:t>
      </w:r>
      <w:proofErr w:type="spellStart"/>
      <w:r w:rsidRPr="009C7C29">
        <w:rPr>
          <w:rFonts w:ascii="Times New Roman" w:hAnsi="Times New Roman"/>
          <w:b/>
        </w:rPr>
        <w:t>hν</w:t>
      </w:r>
      <w:proofErr w:type="spellEnd"/>
      <w:r w:rsidRPr="009C7C29">
        <w:rPr>
          <w:rFonts w:ascii="Times New Roman" w:hAnsi="Times New Roman"/>
          <w:b/>
        </w:rPr>
        <w:t> = ΔE</w:t>
      </w:r>
      <w:r w:rsidRPr="009C7C29">
        <w:rPr>
          <w:rFonts w:ascii="Times New Roman" w:hAnsi="Times New Roman"/>
        </w:rPr>
        <w:t>.</w:t>
      </w:r>
    </w:p>
    <w:p w:rsidR="009C7C29" w:rsidRPr="009C7C29" w:rsidRDefault="009C7C29" w:rsidP="009C7C29">
      <w:pPr>
        <w:spacing w:after="0" w:line="240" w:lineRule="auto"/>
        <w:ind w:right="2835"/>
        <w:jc w:val="both"/>
        <w:rPr>
          <w:rFonts w:ascii="Times New Roman" w:hAnsi="Times New Roman"/>
        </w:rPr>
      </w:pPr>
    </w:p>
    <w:p w:rsidR="009C7C29" w:rsidRPr="009C7C29" w:rsidRDefault="009C7C29" w:rsidP="009C7C29">
      <w:pPr>
        <w:spacing w:after="0" w:line="240" w:lineRule="auto"/>
        <w:ind w:right="2835"/>
        <w:jc w:val="both"/>
        <w:rPr>
          <w:rFonts w:ascii="Times New Roman" w:hAnsi="Times New Roman"/>
        </w:rPr>
      </w:pPr>
    </w:p>
    <w:p w:rsidR="009C7C29" w:rsidRPr="009C7C29" w:rsidRDefault="009C7C29" w:rsidP="009C7C29">
      <w:pPr>
        <w:spacing w:after="120" w:line="240" w:lineRule="auto"/>
        <w:ind w:right="2835"/>
        <w:jc w:val="both"/>
        <w:rPr>
          <w:rFonts w:ascii="Times New Roman" w:hAnsi="Times New Roman"/>
          <w:b/>
        </w:rPr>
      </w:pPr>
      <w:r w:rsidRPr="009C7C29">
        <w:rPr>
          <w:rFonts w:ascii="Times New Roman" w:hAnsi="Times New Roman"/>
          <w:b/>
        </w:rPr>
        <w:t>Emission spontanée</w:t>
      </w:r>
    </w:p>
    <w:p w:rsidR="009C7C29" w:rsidRPr="009C7C29" w:rsidRDefault="009C7C29" w:rsidP="009C7C29">
      <w:pPr>
        <w:spacing w:after="0" w:line="240" w:lineRule="auto"/>
        <w:ind w:right="2835"/>
        <w:jc w:val="both"/>
        <w:rPr>
          <w:rFonts w:ascii="Times New Roman" w:hAnsi="Times New Roman"/>
        </w:rPr>
      </w:pPr>
      <w:r w:rsidRPr="009C7C29">
        <w:rPr>
          <w:rFonts w:ascii="Times New Roman" w:hAnsi="Times New Roman"/>
        </w:rPr>
        <w:t>Une particule dans un état excité peut émettre un photon de façon spontanée pour se retrouver dans un état d’énergie plus stable.</w:t>
      </w:r>
    </w:p>
    <w:p w:rsidR="009C7C29" w:rsidRPr="009C7C29" w:rsidRDefault="009C7C29" w:rsidP="009C7C29">
      <w:pPr>
        <w:spacing w:after="0" w:line="240" w:lineRule="auto"/>
        <w:ind w:right="2835"/>
        <w:jc w:val="both"/>
        <w:rPr>
          <w:rFonts w:ascii="Times New Roman" w:hAnsi="Times New Roman"/>
        </w:rPr>
      </w:pPr>
      <w:r w:rsidRPr="009C7C29">
        <w:rPr>
          <w:rFonts w:ascii="Times New Roman" w:hAnsi="Times New Roman"/>
        </w:rPr>
        <w:t>Si la particule passe du niveau d’énergie E</w:t>
      </w:r>
      <w:r w:rsidRPr="009C7C29">
        <w:rPr>
          <w:rFonts w:ascii="Times New Roman" w:hAnsi="Times New Roman"/>
          <w:vertAlign w:val="subscript"/>
        </w:rPr>
        <w:t>2</w:t>
      </w:r>
      <w:r w:rsidRPr="009C7C29">
        <w:rPr>
          <w:rFonts w:ascii="Times New Roman" w:hAnsi="Times New Roman"/>
        </w:rPr>
        <w:t xml:space="preserve"> au niveau d’énergie E</w:t>
      </w:r>
      <w:r w:rsidRPr="009C7C29">
        <w:rPr>
          <w:rFonts w:ascii="Times New Roman" w:hAnsi="Times New Roman"/>
          <w:vertAlign w:val="subscript"/>
        </w:rPr>
        <w:t>1</w:t>
      </w:r>
      <w:r w:rsidRPr="009C7C29">
        <w:rPr>
          <w:rFonts w:ascii="Times New Roman" w:hAnsi="Times New Roman"/>
        </w:rPr>
        <w:t xml:space="preserve">, l’énergie du photon émis est </w:t>
      </w:r>
      <w:proofErr w:type="spellStart"/>
      <w:r w:rsidRPr="009C7C29">
        <w:rPr>
          <w:rFonts w:ascii="Times New Roman" w:hAnsi="Times New Roman"/>
          <w:b/>
        </w:rPr>
        <w:t>hν</w:t>
      </w:r>
      <w:proofErr w:type="spellEnd"/>
      <w:r w:rsidRPr="009C7C29">
        <w:rPr>
          <w:rFonts w:ascii="Times New Roman" w:hAnsi="Times New Roman"/>
          <w:b/>
        </w:rPr>
        <w:t xml:space="preserve"> = ΔE = E</w:t>
      </w:r>
      <w:r w:rsidRPr="009C7C29">
        <w:rPr>
          <w:rFonts w:ascii="Times New Roman" w:hAnsi="Times New Roman"/>
          <w:b/>
          <w:vertAlign w:val="subscript"/>
        </w:rPr>
        <w:t>2</w:t>
      </w:r>
      <w:r w:rsidRPr="009C7C29">
        <w:rPr>
          <w:rFonts w:ascii="Times New Roman" w:hAnsi="Times New Roman"/>
          <w:b/>
        </w:rPr>
        <w:t xml:space="preserve"> – E</w:t>
      </w:r>
      <w:r w:rsidRPr="009C7C29">
        <w:rPr>
          <w:rFonts w:ascii="Times New Roman" w:hAnsi="Times New Roman"/>
          <w:b/>
          <w:vertAlign w:val="subscript"/>
        </w:rPr>
        <w:t>1</w:t>
      </w:r>
      <w:r w:rsidRPr="009C7C29">
        <w:rPr>
          <w:rFonts w:ascii="Times New Roman" w:hAnsi="Times New Roman"/>
        </w:rPr>
        <w:t>.</w:t>
      </w:r>
    </w:p>
    <w:p w:rsidR="009C7C29" w:rsidRPr="009C7C29" w:rsidRDefault="009C7C29" w:rsidP="009C7C29">
      <w:pPr>
        <w:spacing w:after="0" w:line="240" w:lineRule="auto"/>
        <w:ind w:right="2835"/>
        <w:jc w:val="both"/>
        <w:rPr>
          <w:rFonts w:ascii="Times New Roman" w:hAnsi="Times New Roman"/>
        </w:rPr>
      </w:pPr>
    </w:p>
    <w:p w:rsidR="009C7C29" w:rsidRPr="009C7C29" w:rsidRDefault="009C7C29" w:rsidP="009C7C29">
      <w:pPr>
        <w:spacing w:after="0" w:line="240" w:lineRule="auto"/>
        <w:ind w:right="2835"/>
        <w:jc w:val="both"/>
        <w:rPr>
          <w:rFonts w:ascii="Times New Roman" w:hAnsi="Times New Roman"/>
        </w:rPr>
      </w:pPr>
    </w:p>
    <w:p w:rsidR="009C7C29" w:rsidRPr="009C7C29" w:rsidRDefault="009C7C29" w:rsidP="009C7C29">
      <w:pPr>
        <w:spacing w:after="120" w:line="240" w:lineRule="auto"/>
        <w:ind w:right="2835"/>
        <w:jc w:val="both"/>
        <w:rPr>
          <w:rFonts w:ascii="Times New Roman" w:hAnsi="Times New Roman"/>
          <w:b/>
        </w:rPr>
      </w:pPr>
      <w:r w:rsidRPr="009C7C29">
        <w:rPr>
          <w:rFonts w:ascii="Times New Roman" w:hAnsi="Times New Roman"/>
          <w:b/>
        </w:rPr>
        <w:t>Emission stimulée</w:t>
      </w:r>
    </w:p>
    <w:p w:rsidR="009C7C29" w:rsidRPr="009C7C29" w:rsidRDefault="009C7C29" w:rsidP="009C7C29">
      <w:pPr>
        <w:spacing w:after="0" w:line="240" w:lineRule="auto"/>
        <w:ind w:right="2835"/>
        <w:jc w:val="both"/>
        <w:rPr>
          <w:rFonts w:ascii="Times New Roman" w:hAnsi="Times New Roman"/>
        </w:rPr>
      </w:pPr>
      <w:r w:rsidRPr="009C7C29">
        <w:rPr>
          <w:rFonts w:ascii="Times New Roman" w:hAnsi="Times New Roman"/>
        </w:rPr>
        <w:t xml:space="preserve">Quand un photon d’énergie </w:t>
      </w:r>
      <w:proofErr w:type="spellStart"/>
      <w:r w:rsidRPr="009C7C29">
        <w:rPr>
          <w:rFonts w:ascii="Times New Roman" w:hAnsi="Times New Roman"/>
        </w:rPr>
        <w:t>hν</w:t>
      </w:r>
      <w:proofErr w:type="spellEnd"/>
      <w:r w:rsidRPr="009C7C29">
        <w:rPr>
          <w:rFonts w:ascii="Times New Roman" w:hAnsi="Times New Roman"/>
        </w:rPr>
        <w:t xml:space="preserve"> = E</w:t>
      </w:r>
      <w:r w:rsidRPr="009C7C29">
        <w:rPr>
          <w:rFonts w:ascii="Times New Roman" w:hAnsi="Times New Roman"/>
          <w:vertAlign w:val="subscript"/>
        </w:rPr>
        <w:t>2</w:t>
      </w:r>
      <w:r w:rsidRPr="009C7C29">
        <w:rPr>
          <w:rFonts w:ascii="Times New Roman" w:hAnsi="Times New Roman"/>
        </w:rPr>
        <w:t xml:space="preserve"> – E</w:t>
      </w:r>
      <w:r w:rsidRPr="009C7C29">
        <w:rPr>
          <w:rFonts w:ascii="Times New Roman" w:hAnsi="Times New Roman"/>
          <w:vertAlign w:val="subscript"/>
        </w:rPr>
        <w:t>1</w:t>
      </w:r>
      <w:r w:rsidRPr="009C7C29">
        <w:rPr>
          <w:rFonts w:ascii="Times New Roman" w:hAnsi="Times New Roman"/>
        </w:rPr>
        <w:t xml:space="preserve"> rencontre une particule dans un état excité E</w:t>
      </w:r>
      <w:r w:rsidRPr="009C7C29">
        <w:rPr>
          <w:rFonts w:ascii="Times New Roman" w:hAnsi="Times New Roman"/>
          <w:vertAlign w:val="subscript"/>
        </w:rPr>
        <w:t>2</w:t>
      </w:r>
      <w:r w:rsidRPr="009C7C29">
        <w:rPr>
          <w:rFonts w:ascii="Times New Roman" w:hAnsi="Times New Roman"/>
        </w:rPr>
        <w:t>, cette particule peut retrouver un état d’énergie plus stable E</w:t>
      </w:r>
      <w:r w:rsidRPr="009C7C29">
        <w:rPr>
          <w:rFonts w:ascii="Times New Roman" w:hAnsi="Times New Roman"/>
          <w:vertAlign w:val="subscript"/>
        </w:rPr>
        <w:t>1</w:t>
      </w:r>
      <w:r w:rsidRPr="009C7C29">
        <w:rPr>
          <w:rFonts w:ascii="Times New Roman" w:hAnsi="Times New Roman"/>
        </w:rPr>
        <w:t xml:space="preserve"> en </w:t>
      </w:r>
      <w:r w:rsidRPr="009C7C29">
        <w:rPr>
          <w:rFonts w:ascii="Times New Roman" w:hAnsi="Times New Roman"/>
          <w:b/>
        </w:rPr>
        <w:t>émettant un photon</w:t>
      </w:r>
      <w:r w:rsidRPr="009C7C29">
        <w:rPr>
          <w:rFonts w:ascii="Times New Roman" w:hAnsi="Times New Roman"/>
        </w:rPr>
        <w:t xml:space="preserve"> de même énergie que le photon incident, </w:t>
      </w:r>
      <w:proofErr w:type="spellStart"/>
      <w:r w:rsidRPr="009C7C29">
        <w:rPr>
          <w:rFonts w:ascii="Times New Roman" w:hAnsi="Times New Roman"/>
          <w:b/>
        </w:rPr>
        <w:t>hν</w:t>
      </w:r>
      <w:proofErr w:type="spellEnd"/>
      <w:r w:rsidRPr="009C7C29">
        <w:rPr>
          <w:rFonts w:ascii="Times New Roman" w:hAnsi="Times New Roman"/>
          <w:b/>
        </w:rPr>
        <w:t xml:space="preserve"> = E</w:t>
      </w:r>
      <w:r w:rsidRPr="009C7C29">
        <w:rPr>
          <w:rFonts w:ascii="Times New Roman" w:hAnsi="Times New Roman"/>
          <w:b/>
          <w:vertAlign w:val="subscript"/>
        </w:rPr>
        <w:t>2</w:t>
      </w:r>
      <w:r w:rsidRPr="009C7C29">
        <w:rPr>
          <w:rFonts w:ascii="Times New Roman" w:hAnsi="Times New Roman"/>
          <w:b/>
        </w:rPr>
        <w:t xml:space="preserve"> – E</w:t>
      </w:r>
      <w:r w:rsidRPr="009C7C29">
        <w:rPr>
          <w:rFonts w:ascii="Times New Roman" w:hAnsi="Times New Roman"/>
          <w:b/>
          <w:vertAlign w:val="subscript"/>
        </w:rPr>
        <w:t>1</w:t>
      </w:r>
      <w:r w:rsidRPr="009C7C29">
        <w:rPr>
          <w:rFonts w:ascii="Times New Roman" w:hAnsi="Times New Roman"/>
        </w:rPr>
        <w:t xml:space="preserve"> et qui s’ajoute au photon incident.</w:t>
      </w:r>
    </w:p>
    <w:p w:rsidR="009C7C29" w:rsidRPr="009C7C29" w:rsidRDefault="009C7C29" w:rsidP="009C7C29">
      <w:pPr>
        <w:spacing w:after="0" w:line="240" w:lineRule="auto"/>
        <w:rPr>
          <w:rFonts w:ascii="Times New Roman" w:hAnsi="Times New Roman"/>
        </w:rPr>
      </w:pPr>
    </w:p>
    <w:p w:rsidR="009C7C29" w:rsidRPr="009C7C29" w:rsidRDefault="009C7C29" w:rsidP="009C7C29">
      <w:pPr>
        <w:spacing w:after="0" w:line="240" w:lineRule="auto"/>
        <w:rPr>
          <w:rFonts w:ascii="Times New Roman" w:hAnsi="Times New Roman"/>
        </w:rPr>
      </w:pPr>
    </w:p>
    <w:p w:rsidR="009C7C29" w:rsidRDefault="009C7C29" w:rsidP="009C7C29">
      <w:pPr>
        <w:spacing w:after="120" w:line="240" w:lineRule="auto"/>
        <w:rPr>
          <w:rFonts w:ascii="Times New Roman" w:hAnsi="Times New Roman"/>
          <w:u w:val="single"/>
        </w:rPr>
      </w:pPr>
      <w:r w:rsidRPr="009C7C29">
        <w:rPr>
          <w:rFonts w:ascii="Times New Roman" w:hAnsi="Times New Roman"/>
          <w:u w:val="single"/>
        </w:rPr>
        <w:t>II.2</w:t>
      </w:r>
      <w:r w:rsidR="005934F0">
        <w:rPr>
          <w:rFonts w:ascii="Times New Roman" w:hAnsi="Times New Roman"/>
          <w:u w:val="single"/>
        </w:rPr>
        <w:t xml:space="preserve"> </w:t>
      </w:r>
      <w:r w:rsidRPr="009C7C29">
        <w:rPr>
          <w:rFonts w:ascii="Times New Roman" w:hAnsi="Times New Roman"/>
          <w:u w:val="single"/>
        </w:rPr>
        <w:t xml:space="preserve"> Quel domaine spectral pour quelle transition d’énergie ?</w:t>
      </w:r>
    </w:p>
    <w:p w:rsidR="005B736D" w:rsidRPr="009C7C29" w:rsidRDefault="005B736D" w:rsidP="009C7C29">
      <w:pPr>
        <w:spacing w:after="120" w:line="240" w:lineRule="auto"/>
        <w:rPr>
          <w:rFonts w:ascii="Times New Roman" w:hAnsi="Times New Roman"/>
          <w:u w:val="single"/>
        </w:rPr>
      </w:pPr>
    </w:p>
    <w:p w:rsidR="009C7C29" w:rsidRPr="009C7C29" w:rsidRDefault="009C7C29" w:rsidP="009C7C29">
      <w:pPr>
        <w:spacing w:after="0" w:line="240" w:lineRule="auto"/>
        <w:ind w:right="130"/>
        <w:jc w:val="both"/>
        <w:rPr>
          <w:rFonts w:ascii="Times New Roman" w:hAnsi="Times New Roman"/>
        </w:rPr>
      </w:pPr>
      <w:r w:rsidRPr="009C7C29">
        <w:rPr>
          <w:rFonts w:ascii="Times New Roman" w:hAnsi="Times New Roman"/>
        </w:rPr>
        <w:t xml:space="preserve">Un atome ou une molécule peut gagner ou céder de l’énergie grâce à la transition d’un électron entre deux niveaux d’énergie : c’est une </w:t>
      </w:r>
      <w:r w:rsidRPr="009C7C29">
        <w:rPr>
          <w:rFonts w:ascii="Times New Roman" w:hAnsi="Times New Roman"/>
          <w:b/>
        </w:rPr>
        <w:t>transition électronique</w:t>
      </w:r>
      <w:r w:rsidRPr="009C7C29">
        <w:rPr>
          <w:rFonts w:ascii="Times New Roman" w:hAnsi="Times New Roman"/>
        </w:rPr>
        <w:t>.</w:t>
      </w:r>
    </w:p>
    <w:p w:rsidR="009C7C29" w:rsidRPr="009C7C29" w:rsidRDefault="009C7C29" w:rsidP="009C7C29">
      <w:pPr>
        <w:spacing w:after="0" w:line="240" w:lineRule="auto"/>
        <w:ind w:right="130"/>
        <w:jc w:val="both"/>
        <w:rPr>
          <w:rFonts w:ascii="Times New Roman" w:hAnsi="Times New Roman"/>
        </w:rPr>
      </w:pPr>
      <w:r w:rsidRPr="009C7C29">
        <w:rPr>
          <w:rFonts w:ascii="Times New Roman" w:hAnsi="Times New Roman"/>
        </w:rPr>
        <w:t xml:space="preserve">Ces transitions peuvent se faire par absorption ou émission de photons dans le </w:t>
      </w:r>
      <w:r w:rsidRPr="009C7C29">
        <w:rPr>
          <w:rFonts w:ascii="Times New Roman" w:hAnsi="Times New Roman"/>
          <w:b/>
        </w:rPr>
        <w:t xml:space="preserve">domaine visible ou UV </w:t>
      </w:r>
      <w:r w:rsidRPr="009C7C29">
        <w:rPr>
          <w:rFonts w:ascii="Times New Roman" w:hAnsi="Times New Roman"/>
        </w:rPr>
        <w:t>et sont à l’origine des raies observés dans les spectres.</w:t>
      </w:r>
    </w:p>
    <w:p w:rsidR="009C7C29" w:rsidRPr="009C7C29" w:rsidRDefault="009C7C29" w:rsidP="009C7C29">
      <w:pPr>
        <w:spacing w:after="0" w:line="240" w:lineRule="auto"/>
        <w:ind w:right="130"/>
        <w:jc w:val="both"/>
        <w:rPr>
          <w:rFonts w:ascii="Times New Roman" w:hAnsi="Times New Roman"/>
        </w:rPr>
      </w:pPr>
    </w:p>
    <w:p w:rsidR="009C7C29" w:rsidRPr="009C7C29" w:rsidRDefault="009C7C29" w:rsidP="009C7C29">
      <w:pPr>
        <w:spacing w:after="0" w:line="240" w:lineRule="auto"/>
        <w:ind w:right="130"/>
        <w:jc w:val="both"/>
        <w:rPr>
          <w:rFonts w:ascii="Times New Roman" w:hAnsi="Times New Roman"/>
        </w:rPr>
      </w:pPr>
      <w:r w:rsidRPr="009C7C29">
        <w:rPr>
          <w:rFonts w:ascii="Times New Roman" w:hAnsi="Times New Roman"/>
        </w:rPr>
        <w:t xml:space="preserve">Une molécule peut changer d’état vibratoire, par </w:t>
      </w:r>
      <w:r w:rsidRPr="009C7C29">
        <w:rPr>
          <w:rFonts w:ascii="Times New Roman" w:hAnsi="Times New Roman"/>
          <w:b/>
        </w:rPr>
        <w:t>transition d’énergie vibratoire</w:t>
      </w:r>
      <w:r w:rsidRPr="009C7C29">
        <w:rPr>
          <w:rFonts w:ascii="Times New Roman" w:hAnsi="Times New Roman"/>
        </w:rPr>
        <w:t>.</w:t>
      </w:r>
    </w:p>
    <w:p w:rsidR="0005217B" w:rsidRDefault="009C7C29" w:rsidP="009C7C29">
      <w:pPr>
        <w:spacing w:after="0" w:line="240" w:lineRule="auto"/>
        <w:ind w:right="130"/>
        <w:jc w:val="both"/>
        <w:rPr>
          <w:rFonts w:ascii="Times New Roman" w:hAnsi="Times New Roman"/>
        </w:rPr>
      </w:pPr>
      <w:r w:rsidRPr="009C7C29">
        <w:rPr>
          <w:rFonts w:ascii="Times New Roman" w:hAnsi="Times New Roman"/>
        </w:rPr>
        <w:t xml:space="preserve">Ces transitions sont moins énergétiques que les transitions électroniques ; elles peuvent se faire par émission ou absorption de photon </w:t>
      </w:r>
      <w:r w:rsidRPr="009C7C29">
        <w:rPr>
          <w:rFonts w:ascii="Times New Roman" w:hAnsi="Times New Roman"/>
          <w:b/>
        </w:rPr>
        <w:t>dans l’infrarouge</w:t>
      </w:r>
      <w:r w:rsidRPr="009C7C29">
        <w:rPr>
          <w:rFonts w:ascii="Times New Roman" w:hAnsi="Times New Roman"/>
        </w:rPr>
        <w:t>. Elles sont à l’origine des bandes d’absorption des spectres IR.</w:t>
      </w:r>
      <w:r w:rsidR="0005217B" w:rsidRPr="0005217B">
        <w:rPr>
          <w:rFonts w:ascii="Times New Roman" w:hAnsi="Times New Roman"/>
        </w:rPr>
        <w:t xml:space="preserve"> </w:t>
      </w:r>
    </w:p>
    <w:p w:rsidR="0005217B" w:rsidRDefault="00E75FDE" w:rsidP="009C7C29">
      <w:pPr>
        <w:spacing w:after="0" w:line="240" w:lineRule="auto"/>
        <w:ind w:right="130"/>
        <w:jc w:val="both"/>
        <w:rPr>
          <w:rFonts w:ascii="Times New Roman" w:hAnsi="Times New Roman"/>
        </w:rPr>
      </w:pPr>
      <w:r>
        <w:rPr>
          <w:rFonts w:ascii="Times New Roman" w:hAnsi="Times New Roman"/>
          <w:noProof/>
          <w:lang w:eastAsia="fr-FR"/>
        </w:rPr>
        <w:pict>
          <v:group id="_x0000_s15730" style="position:absolute;left:0;text-align:left;margin-left:254.4pt;margin-top:6.2pt;width:220pt;height:25.2pt;z-index:251664384" coordorigin="5333,10918" coordsize="4400,504">
            <v:group id="_x0000_s15731" style="position:absolute;left:5333;top:11011;width:1041;height:228" coordorigin="2337,13110" coordsize="1041,228">
              <v:shape id="_x0000_s15732" type="#_x0000_t32" style="position:absolute;left:2520;top:13250;width:680;height:0" o:connectortype="straight"/>
              <v:oval id="_x0000_s15733" style="position:absolute;left:2879;top:13178;width:143;height:143" fillcolor="#bfbfbf"/>
              <v:oval id="_x0000_s15734" style="position:absolute;left:2337;top:13162;width:176;height:176"/>
              <v:oval id="_x0000_s15735" style="position:absolute;left:3202;top:13162;width:176;height:176"/>
              <v:shape id="_x0000_s15736" type="#_x0000_t32" style="position:absolute;left:2663;top:13110;width:277;height:1;flip:x" o:connectortype="straight">
                <v:stroke startarrowlength="short" endarrow="open" endarrowwidth="narrow" endarrowlength="short"/>
              </v:shape>
            </v:group>
            <v:group id="_x0000_s15737" style="position:absolute;left:6842;top:10995;width:1410;height:251" coordorigin="4065,13117" coordsize="1410,251">
              <v:shape id="_x0000_s15738" type="#_x0000_t32" style="position:absolute;left:4447;top:13280;width:680;height:0" o:connectortype="straight"/>
              <v:oval id="_x0000_s15739" style="position:absolute;left:4726;top:13208;width:143;height:143" fillcolor="#bfbfbf"/>
              <v:oval id="_x0000_s15740" style="position:absolute;left:4264;top:13192;width:176;height:176"/>
              <v:oval id="_x0000_s15741" style="position:absolute;left:5129;top:13192;width:176;height:176"/>
              <v:shape id="_x0000_s15742" type="#_x0000_t32" style="position:absolute;left:4065;top:13132;width:277;height:1;flip:x" o:connectortype="straight">
                <v:stroke startarrowlength="short" endarrow="open" endarrowwidth="narrow" endarrowlength="short"/>
              </v:shape>
              <v:shape id="_x0000_s15743" type="#_x0000_t32" style="position:absolute;left:5198;top:13117;width:277;height:1" o:connectortype="straight">
                <v:stroke startarrowlength="short" endarrow="open" endarrowwidth="narrow" endarrowlength="short"/>
              </v:shape>
            </v:group>
            <v:group id="_x0000_s15744" style="position:absolute;left:8692;top:10918;width:1041;height:504" coordorigin="6319,13259" coordsize="1041,504">
              <v:oval id="_x0000_s15745" style="position:absolute;left:6319;top:13259;width:176;height:176"/>
              <v:oval id="_x0000_s15746" style="position:absolute;left:7184;top:13259;width:176;height:176"/>
              <v:shape id="_x0000_s15747" type="#_x0000_t32" style="position:absolute;left:6690;top:13417;width:277;height:1;rotation:-90;flip:x" o:connectortype="straight">
                <v:stroke startarrowlength="short" endarrow="open" endarrowwidth="narrow" endarrowlength="short"/>
              </v:shape>
              <v:shape id="_x0000_s15748" type="#_x0000_t32" style="position:absolute;left:6474;top:13410;width:321;height:248" o:connectortype="straight"/>
              <v:shape id="_x0000_s15749" type="#_x0000_t32" style="position:absolute;left:6872;top:13410;width:321;height:248;flip:x" o:connectortype="straight"/>
              <v:oval id="_x0000_s15750" style="position:absolute;left:6764;top:13620;width:143;height:143" fillcolor="#bfbfbf"/>
            </v:group>
          </v:group>
        </w:pict>
      </w:r>
    </w:p>
    <w:p w:rsidR="009C7C29" w:rsidRDefault="005B736D" w:rsidP="009C7C29">
      <w:pPr>
        <w:spacing w:after="0" w:line="240" w:lineRule="auto"/>
        <w:ind w:right="130"/>
        <w:jc w:val="both"/>
        <w:rPr>
          <w:rFonts w:ascii="Times New Roman" w:hAnsi="Times New Roman"/>
        </w:rPr>
      </w:pPr>
      <w:r>
        <w:rPr>
          <w:rFonts w:ascii="Times New Roman" w:hAnsi="Times New Roman"/>
          <w:noProof/>
          <w:lang w:eastAsia="fr-FR"/>
        </w:rPr>
        <w:drawing>
          <wp:anchor distT="0" distB="0" distL="114300" distR="114300" simplePos="0" relativeHeight="251668480" behindDoc="0" locked="0" layoutInCell="1" allowOverlap="1">
            <wp:simplePos x="0" y="0"/>
            <wp:positionH relativeFrom="column">
              <wp:posOffset>16510</wp:posOffset>
            </wp:positionH>
            <wp:positionV relativeFrom="paragraph">
              <wp:posOffset>226695</wp:posOffset>
            </wp:positionV>
            <wp:extent cx="5172075" cy="2162175"/>
            <wp:effectExtent l="19050" t="0" r="9525" b="0"/>
            <wp:wrapSquare wrapText="bothSides"/>
            <wp:docPr id="111"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 cstate="print"/>
                    <a:srcRect/>
                    <a:stretch>
                      <a:fillRect/>
                    </a:stretch>
                  </pic:blipFill>
                  <pic:spPr bwMode="auto">
                    <a:xfrm>
                      <a:off x="0" y="0"/>
                      <a:ext cx="5172075" cy="2162175"/>
                    </a:xfrm>
                    <a:prstGeom prst="rect">
                      <a:avLst/>
                    </a:prstGeom>
                    <a:noFill/>
                    <a:ln w="9525">
                      <a:noFill/>
                      <a:miter lim="800000"/>
                      <a:headEnd/>
                      <a:tailEnd/>
                    </a:ln>
                  </pic:spPr>
                </pic:pic>
              </a:graphicData>
            </a:graphic>
          </wp:anchor>
        </w:drawing>
      </w:r>
      <w:r w:rsidR="0005217B">
        <w:rPr>
          <w:rFonts w:ascii="Times New Roman" w:hAnsi="Times New Roman"/>
        </w:rPr>
        <w:t>Ex. : états vibratoires pour la molécule de CO</w:t>
      </w:r>
      <w:r w:rsidR="0005217B">
        <w:rPr>
          <w:rFonts w:ascii="Times New Roman" w:hAnsi="Times New Roman"/>
          <w:vertAlign w:val="subscript"/>
        </w:rPr>
        <w:t>2</w:t>
      </w:r>
      <w:r w:rsidR="0005217B">
        <w:rPr>
          <w:rFonts w:ascii="Times New Roman" w:hAnsi="Times New Roman"/>
        </w:rPr>
        <w:t> :</w:t>
      </w: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Pr="00F507B8" w:rsidRDefault="009C7C29" w:rsidP="009C7C29">
      <w:pPr>
        <w:spacing w:after="120" w:line="240" w:lineRule="auto"/>
        <w:rPr>
          <w:rFonts w:ascii="Times New Roman" w:hAnsi="Times New Roman"/>
        </w:rPr>
      </w:pPr>
      <w:r w:rsidRPr="00F507B8">
        <w:rPr>
          <w:rFonts w:ascii="Times New Roman" w:hAnsi="Times New Roman"/>
        </w:rPr>
        <w:t>On constate que la nature de la transition (</w:t>
      </w:r>
      <w:r w:rsidR="00F507B8">
        <w:rPr>
          <w:rFonts w:ascii="Times New Roman" w:hAnsi="Times New Roman"/>
        </w:rPr>
        <w:t xml:space="preserve">nucléaire, </w:t>
      </w:r>
      <w:r w:rsidRPr="00F507B8">
        <w:rPr>
          <w:rFonts w:ascii="Times New Roman" w:hAnsi="Times New Roman"/>
        </w:rPr>
        <w:t>électronique</w:t>
      </w:r>
      <w:r w:rsidR="00F507B8">
        <w:rPr>
          <w:rFonts w:ascii="Times New Roman" w:hAnsi="Times New Roman"/>
        </w:rPr>
        <w:t>…</w:t>
      </w:r>
      <w:r w:rsidRPr="00F507B8">
        <w:rPr>
          <w:rFonts w:ascii="Times New Roman" w:hAnsi="Times New Roman"/>
        </w:rPr>
        <w:t>) dépend de la longueur d’onde du rayonnement et par conséquent de l’énergie du rayonnement.</w:t>
      </w:r>
    </w:p>
    <w:p w:rsidR="009C7C29" w:rsidRPr="00437091" w:rsidRDefault="009C7C29" w:rsidP="009C7C29">
      <w:pPr>
        <w:tabs>
          <w:tab w:val="left" w:pos="3060"/>
        </w:tabs>
        <w:spacing w:after="120" w:line="240" w:lineRule="auto"/>
        <w:rPr>
          <w:rFonts w:ascii="Times New Roman" w:hAnsi="Times New Roman"/>
          <w:b/>
          <w:sz w:val="24"/>
          <w:szCs w:val="24"/>
        </w:rPr>
      </w:pPr>
    </w:p>
    <w:p w:rsidR="00227C42" w:rsidRDefault="00227C42" w:rsidP="009C7C29">
      <w:pPr>
        <w:spacing w:after="120" w:line="240" w:lineRule="auto"/>
        <w:rPr>
          <w:rFonts w:ascii="Times New Roman" w:hAnsi="Times New Roman"/>
          <w:b/>
          <w:sz w:val="24"/>
          <w:szCs w:val="24"/>
          <w:u w:val="single"/>
        </w:rPr>
      </w:pPr>
    </w:p>
    <w:p w:rsidR="009C7C29" w:rsidRPr="00437091" w:rsidRDefault="009C7C29" w:rsidP="009C7C29">
      <w:pPr>
        <w:spacing w:after="120" w:line="240" w:lineRule="auto"/>
        <w:rPr>
          <w:rFonts w:ascii="Times New Roman" w:hAnsi="Times New Roman"/>
          <w:b/>
          <w:sz w:val="24"/>
          <w:szCs w:val="24"/>
          <w:u w:val="single"/>
        </w:rPr>
      </w:pPr>
      <w:r w:rsidRPr="00437091">
        <w:rPr>
          <w:rFonts w:ascii="Times New Roman" w:hAnsi="Times New Roman"/>
          <w:b/>
          <w:sz w:val="24"/>
          <w:szCs w:val="24"/>
          <w:u w:val="single"/>
        </w:rPr>
        <w:lastRenderedPageBreak/>
        <w:t>III Comment fonctionne un laser ?</w:t>
      </w:r>
    </w:p>
    <w:p w:rsidR="009C7C29" w:rsidRDefault="009C7C29" w:rsidP="009C7C29">
      <w:pPr>
        <w:spacing w:after="0" w:line="240" w:lineRule="auto"/>
        <w:ind w:right="5953"/>
        <w:jc w:val="both"/>
        <w:rPr>
          <w:rFonts w:ascii="Times New Roman" w:hAnsi="Times New Roman"/>
        </w:rPr>
      </w:pPr>
    </w:p>
    <w:p w:rsidR="009C7C29" w:rsidRPr="00A3455D" w:rsidRDefault="009C7C29" w:rsidP="009C7C29">
      <w:pPr>
        <w:spacing w:after="0" w:line="240" w:lineRule="auto"/>
        <w:ind w:right="5953"/>
        <w:jc w:val="both"/>
        <w:rPr>
          <w:rFonts w:ascii="Times New Roman" w:hAnsi="Times New Roman"/>
          <w:sz w:val="24"/>
          <w:szCs w:val="24"/>
        </w:rPr>
      </w:pPr>
      <w:r w:rsidRPr="00A3455D">
        <w:rPr>
          <w:rFonts w:ascii="Times New Roman" w:hAnsi="Times New Roman"/>
          <w:b/>
          <w:sz w:val="24"/>
          <w:szCs w:val="24"/>
        </w:rPr>
        <w:t>Inversion de population :</w:t>
      </w:r>
      <w:r w:rsidRPr="00A3455D">
        <w:rPr>
          <w:rFonts w:ascii="Times New Roman" w:hAnsi="Times New Roman"/>
          <w:sz w:val="24"/>
          <w:szCs w:val="24"/>
        </w:rPr>
        <w:t xml:space="preserve"> </w:t>
      </w:r>
    </w:p>
    <w:p w:rsidR="009C7C29" w:rsidRPr="00A3455D" w:rsidRDefault="009C7C29" w:rsidP="009C7C29">
      <w:pPr>
        <w:spacing w:after="0" w:line="240" w:lineRule="auto"/>
        <w:ind w:right="5953"/>
        <w:jc w:val="both"/>
        <w:rPr>
          <w:rFonts w:ascii="Times New Roman" w:hAnsi="Times New Roman"/>
          <w:sz w:val="24"/>
          <w:szCs w:val="24"/>
        </w:rPr>
      </w:pPr>
    </w:p>
    <w:p w:rsidR="00015F35" w:rsidRDefault="00E75FDE" w:rsidP="009C7C29">
      <w:pPr>
        <w:pStyle w:val="Paragraphedeliste"/>
        <w:numPr>
          <w:ilvl w:val="0"/>
          <w:numId w:val="28"/>
        </w:numPr>
        <w:spacing w:after="0" w:line="240" w:lineRule="auto"/>
        <w:ind w:right="5953"/>
        <w:jc w:val="both"/>
        <w:rPr>
          <w:rFonts w:ascii="Times New Roman" w:hAnsi="Times New Roman"/>
          <w:sz w:val="24"/>
          <w:szCs w:val="24"/>
        </w:rPr>
      </w:pPr>
      <w:r w:rsidRPr="00E75FDE">
        <w:rPr>
          <w:rFonts w:ascii="Times New Roman" w:hAnsi="Times New Roman"/>
          <w:b/>
          <w:sz w:val="24"/>
          <w:szCs w:val="24"/>
          <w:u w:val="single"/>
        </w:rPr>
        <w:pict>
          <v:group id="_x0000_s15751" style="position:absolute;left:0;text-align:left;margin-left:206.25pt;margin-top:9.9pt;width:307.8pt;height:94.5pt;z-index:251665408" coordorigin="-172,2187" coordsize="6156,1890">
            <v:shape id="_x0000_s15752" type="#_x0000_t32" style="position:absolute;left:2197;top:2187;width:0;height:1763;flip:y" o:connectortype="straight">
              <v:stroke endarrow="block"/>
            </v:shape>
            <v:shape id="_x0000_s15753" type="#_x0000_t32" style="position:absolute;left:2197;top:3741;width:1785;height:0" o:connectortype="straight"/>
            <v:shape id="_x0000_s15754" type="#_x0000_t32" style="position:absolute;left:2197;top:2488;width:1785;height:0" o:connectortype="straight"/>
            <v:shape id="_x0000_s15755" type="#_x0000_t202" style="position:absolute;left:1692;top:2310;width:495;height:431" filled="f" stroked="f">
              <v:textbox style="mso-next-textbox:#_x0000_s15755">
                <w:txbxContent>
                  <w:p w:rsidR="009C7C29" w:rsidRPr="000543BE" w:rsidRDefault="009C7C29" w:rsidP="009C7C29">
                    <w:pPr>
                      <w:rPr>
                        <w:rFonts w:ascii="Times New Roman" w:hAnsi="Times New Roman"/>
                        <w:vertAlign w:val="subscript"/>
                      </w:rPr>
                    </w:pPr>
                    <w:r w:rsidRPr="000543BE">
                      <w:rPr>
                        <w:rFonts w:ascii="Times New Roman" w:hAnsi="Times New Roman"/>
                      </w:rPr>
                      <w:t>E</w:t>
                    </w:r>
                    <w:r w:rsidRPr="000543BE">
                      <w:rPr>
                        <w:rFonts w:ascii="Times New Roman" w:hAnsi="Times New Roman"/>
                        <w:vertAlign w:val="subscript"/>
                      </w:rPr>
                      <w:t>2</w:t>
                    </w:r>
                  </w:p>
                </w:txbxContent>
              </v:textbox>
            </v:shape>
            <v:shape id="_x0000_s15756" type="#_x0000_t202" style="position:absolute;left:715;top:3471;width:1422;height:606" filled="f" stroked="f">
              <v:textbox style="mso-next-textbox:#_x0000_s15756">
                <w:txbxContent>
                  <w:p w:rsidR="009C7C29" w:rsidRPr="00020C11" w:rsidRDefault="009C7C29" w:rsidP="009C7C29">
                    <w:pPr>
                      <w:spacing w:after="0" w:line="240" w:lineRule="auto"/>
                      <w:jc w:val="right"/>
                      <w:rPr>
                        <w:rFonts w:ascii="Times New Roman" w:hAnsi="Times New Roman"/>
                      </w:rPr>
                    </w:pPr>
                    <w:r>
                      <w:rPr>
                        <w:rFonts w:ascii="Times New Roman" w:hAnsi="Times New Roman"/>
                      </w:rPr>
                      <w:t>Etat fondamental</w:t>
                    </w:r>
                  </w:p>
                </w:txbxContent>
              </v:textbox>
            </v:shape>
            <v:shape id="_x0000_s15757" type="#_x0000_t32" style="position:absolute;left:2725;top:2952;width:1635;height:1" o:connectortype="straight"/>
            <v:shape id="_x0000_s15758" type="#_x0000_t32" style="position:absolute;left:2379;top:2479;width:0;height:1252;flip:y" o:connectortype="straight" strokeweight="1.5pt">
              <v:stroke endarrow="block"/>
            </v:shape>
            <v:shape id="_x0000_s15759" type="#_x0000_t32" style="position:absolute;left:3168;top:2492;width:0;height:464" o:connectortype="straight">
              <v:stroke endarrow="open"/>
            </v:shape>
            <v:oval id="_x0000_s15760" style="position:absolute;left:2558;top:3645;width:57;height:57" fillcolor="black" stroked="f"/>
            <v:oval id="_x0000_s15761" style="position:absolute;left:2798;top:3645;width:57;height:57" fillcolor="black" stroked="f"/>
            <v:oval id="_x0000_s15762" style="position:absolute;left:3038;top:3645;width:57;height:57" fillcolor="black" stroked="f"/>
            <v:group id="_x0000_s15763" style="position:absolute;left:3311;top:2860;width:912;height:57" coordorigin="2798,3875" coordsize="912,57">
              <v:oval id="_x0000_s15764" style="position:absolute;left:2798;top:3875;width:57;height:57" fillcolor="black" stroked="f"/>
              <v:oval id="_x0000_s15765" style="position:absolute;left:3038;top:3875;width:57;height:57" fillcolor="black" stroked="f"/>
              <v:oval id="_x0000_s15766" style="position:absolute;left:3278;top:3875;width:57;height:57" fillcolor="black" stroked="f"/>
              <v:oval id="_x0000_s15767" style="position:absolute;left:2928;top:3875;width:57;height:57" fillcolor="black" stroked="f"/>
              <v:oval id="_x0000_s15768" style="position:absolute;left:3153;top:3875;width:57;height:57" fillcolor="black" stroked="f"/>
              <v:oval id="_x0000_s15769" style="position:absolute;left:3415;top:3875;width:57;height:57" fillcolor="black" stroked="f"/>
              <v:oval id="_x0000_s15770" style="position:absolute;left:3530;top:3875;width:57;height:57" fillcolor="black" stroked="f"/>
              <v:oval id="_x0000_s15771" style="position:absolute;left:3653;top:3875;width:57;height:57" fillcolor="black" stroked="f"/>
            </v:group>
            <v:group id="_x0000_s15772" style="position:absolute;left:2267;top:2363;width:1535;height:57" coordorigin="2267,2363" coordsize="1535,57">
              <v:oval id="_x0000_s15773" style="position:absolute;left:2387;top:2363;width:57;height:57" fillcolor="black" stroked="f"/>
              <v:oval id="_x0000_s15774" style="position:absolute;left:2627;top:2363;width:57;height:57" fillcolor="black" stroked="f"/>
              <v:oval id="_x0000_s15775" style="position:absolute;left:2867;top:2363;width:57;height:57" fillcolor="black" stroked="f"/>
              <v:oval id="_x0000_s15776" style="position:absolute;left:2517;top:2363;width:57;height:57" fillcolor="black" stroked="f"/>
              <v:oval id="_x0000_s15777" style="position:absolute;left:2742;top:2363;width:57;height:57" fillcolor="black" stroked="f"/>
              <v:oval id="_x0000_s15778" style="position:absolute;left:3004;top:2363;width:57;height:57" fillcolor="black" stroked="f"/>
              <v:oval id="_x0000_s15779" style="position:absolute;left:3119;top:2363;width:57;height:57" fillcolor="black" stroked="f"/>
              <v:oval id="_x0000_s15780" style="position:absolute;left:3242;top:2363;width:57;height:57" fillcolor="black" stroked="f"/>
              <v:oval id="_x0000_s15781" style="position:absolute;left:3369;top:2363;width:57;height:57" fillcolor="black" stroked="f"/>
              <v:oval id="_x0000_s15782" style="position:absolute;left:3482;top:2363;width:57;height:57" fillcolor="black" stroked="f"/>
              <v:oval id="_x0000_s15783" style="position:absolute;left:2267;top:2363;width:57;height:57" fillcolor="black" stroked="f"/>
              <v:oval id="_x0000_s15784" style="position:absolute;left:3620;top:2363;width:57;height:57" fillcolor="black" stroked="f"/>
              <v:oval id="_x0000_s15785" style="position:absolute;left:3745;top:2363;width:57;height:57" fillcolor="black" stroked="f"/>
            </v:group>
            <v:shape id="_x0000_s15786" type="#_x0000_t202" style="position:absolute;left:1681;top:2700;width:495;height:431" filled="f" stroked="f">
              <v:textbox style="mso-next-textbox:#_x0000_s15786">
                <w:txbxContent>
                  <w:p w:rsidR="009C7C29" w:rsidRPr="000543BE" w:rsidRDefault="009C7C29" w:rsidP="009C7C29">
                    <w:pPr>
                      <w:rPr>
                        <w:rFonts w:ascii="Times New Roman" w:hAnsi="Times New Roman"/>
                        <w:vertAlign w:val="subscript"/>
                      </w:rPr>
                    </w:pPr>
                    <w:r w:rsidRPr="000543BE">
                      <w:rPr>
                        <w:rFonts w:ascii="Times New Roman" w:hAnsi="Times New Roman"/>
                      </w:rPr>
                      <w:t>E</w:t>
                    </w:r>
                    <w:r>
                      <w:rPr>
                        <w:rFonts w:ascii="Times New Roman" w:hAnsi="Times New Roman"/>
                        <w:vertAlign w:val="subscript"/>
                      </w:rPr>
                      <w:t>1</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5787" type="#_x0000_t88" style="position:absolute;left:4458;top:2467;width:143;height:488"/>
            <v:shape id="_x0000_s15788" type="#_x0000_t88" style="position:absolute;left:1204;top:2494;width:218;height:1251;flip:x"/>
            <v:shape id="_x0000_s15789" type="#_x0000_t202" style="position:absolute;left:4562;top:2408;width:1422;height:606" filled="f" stroked="f">
              <v:textbox style="mso-next-textbox:#_x0000_s15789">
                <w:txbxContent>
                  <w:p w:rsidR="009C7C29" w:rsidRPr="00020C11" w:rsidRDefault="009C7C29" w:rsidP="009C7C29">
                    <w:pPr>
                      <w:spacing w:after="0" w:line="240" w:lineRule="auto"/>
                      <w:rPr>
                        <w:rFonts w:ascii="Times New Roman" w:hAnsi="Times New Roman"/>
                      </w:rPr>
                    </w:pPr>
                    <w:r>
                      <w:rPr>
                        <w:rFonts w:ascii="Times New Roman" w:hAnsi="Times New Roman"/>
                      </w:rPr>
                      <w:t>Emissions stimulées</w:t>
                    </w:r>
                  </w:p>
                </w:txbxContent>
              </v:textbox>
            </v:shape>
            <v:shape id="_x0000_s15790" type="#_x0000_t202" style="position:absolute;left:-172;top:2797;width:1422;height:669" filled="f" stroked="f">
              <v:textbox style="mso-next-textbox:#_x0000_s15790">
                <w:txbxContent>
                  <w:p w:rsidR="009C7C29" w:rsidRPr="00020C11" w:rsidRDefault="009C7C29" w:rsidP="009C7C29">
                    <w:pPr>
                      <w:spacing w:after="0" w:line="240" w:lineRule="auto"/>
                      <w:jc w:val="right"/>
                      <w:rPr>
                        <w:rFonts w:ascii="Times New Roman" w:hAnsi="Times New Roman"/>
                        <w:b/>
                      </w:rPr>
                    </w:pPr>
                    <w:r w:rsidRPr="00020C11">
                      <w:rPr>
                        <w:rFonts w:ascii="Times New Roman" w:hAnsi="Times New Roman"/>
                        <w:b/>
                      </w:rPr>
                      <w:t>Pompage optique</w:t>
                    </w:r>
                  </w:p>
                </w:txbxContent>
              </v:textbox>
            </v:shape>
          </v:group>
        </w:pict>
      </w:r>
      <w:r w:rsidR="009C7C29" w:rsidRPr="00015F35">
        <w:rPr>
          <w:rFonts w:ascii="Times New Roman" w:hAnsi="Times New Roman"/>
          <w:sz w:val="24"/>
          <w:szCs w:val="24"/>
        </w:rPr>
        <w:t>Pour obtenir une émission stimulée sur un grand nombre d’atomes, il faut que le plus grand nombre se trouvent simultanément dans un état excité, c’est l’inversion de population</w:t>
      </w:r>
      <w:r w:rsidR="00015F35" w:rsidRPr="00015F35">
        <w:rPr>
          <w:rFonts w:ascii="Times New Roman" w:hAnsi="Times New Roman"/>
          <w:sz w:val="24"/>
          <w:szCs w:val="24"/>
        </w:rPr>
        <w:t xml:space="preserve"> (plus d’atomes excités </w:t>
      </w:r>
      <w:r w:rsidR="00865F49">
        <w:rPr>
          <w:rFonts w:ascii="Times New Roman" w:hAnsi="Times New Roman"/>
          <w:sz w:val="24"/>
          <w:szCs w:val="24"/>
        </w:rPr>
        <w:t xml:space="preserve">dans l’état </w:t>
      </w:r>
      <w:r w:rsidR="00015F35" w:rsidRPr="00015F35">
        <w:rPr>
          <w:rFonts w:ascii="Times New Roman" w:hAnsi="Times New Roman"/>
          <w:sz w:val="24"/>
          <w:szCs w:val="24"/>
        </w:rPr>
        <w:t>E</w:t>
      </w:r>
      <w:r w:rsidR="00015F35" w:rsidRPr="00015F35">
        <w:rPr>
          <w:rFonts w:ascii="Times New Roman" w:hAnsi="Times New Roman"/>
          <w:sz w:val="24"/>
          <w:szCs w:val="24"/>
          <w:vertAlign w:val="subscript"/>
        </w:rPr>
        <w:t>2</w:t>
      </w:r>
      <w:r w:rsidR="00015F35" w:rsidRPr="00015F35">
        <w:rPr>
          <w:rFonts w:ascii="Times New Roman" w:hAnsi="Times New Roman"/>
          <w:sz w:val="24"/>
          <w:szCs w:val="24"/>
        </w:rPr>
        <w:t xml:space="preserve"> que d’atome</w:t>
      </w:r>
      <w:r w:rsidR="00865F49">
        <w:rPr>
          <w:rFonts w:ascii="Times New Roman" w:hAnsi="Times New Roman"/>
          <w:sz w:val="24"/>
          <w:szCs w:val="24"/>
        </w:rPr>
        <w:t>s</w:t>
      </w:r>
      <w:r w:rsidR="00015F35" w:rsidRPr="00015F35">
        <w:rPr>
          <w:rFonts w:ascii="Times New Roman" w:hAnsi="Times New Roman"/>
          <w:sz w:val="24"/>
          <w:szCs w:val="24"/>
        </w:rPr>
        <w:t xml:space="preserve"> dans l’état E</w:t>
      </w:r>
      <w:r w:rsidR="00015F35" w:rsidRPr="00015F35">
        <w:rPr>
          <w:rFonts w:ascii="Times New Roman" w:hAnsi="Times New Roman"/>
          <w:sz w:val="24"/>
          <w:szCs w:val="24"/>
          <w:vertAlign w:val="subscript"/>
        </w:rPr>
        <w:t>1</w:t>
      </w:r>
      <w:r w:rsidR="00015F35" w:rsidRPr="00015F35">
        <w:rPr>
          <w:rFonts w:ascii="Times New Roman" w:hAnsi="Times New Roman"/>
          <w:sz w:val="24"/>
          <w:szCs w:val="24"/>
        </w:rPr>
        <w:t>)</w:t>
      </w:r>
      <w:r w:rsidR="009C7C29" w:rsidRPr="00015F35">
        <w:rPr>
          <w:rFonts w:ascii="Times New Roman" w:hAnsi="Times New Roman"/>
          <w:sz w:val="24"/>
          <w:szCs w:val="24"/>
        </w:rPr>
        <w:t>.</w:t>
      </w:r>
      <w:r w:rsidR="004E7371">
        <w:rPr>
          <w:rFonts w:ascii="Times New Roman" w:hAnsi="Times New Roman"/>
          <w:sz w:val="24"/>
          <w:szCs w:val="24"/>
        </w:rPr>
        <w:t xml:space="preserve"> Cette situation </w:t>
      </w:r>
      <w:r w:rsidR="009C7C29" w:rsidRPr="00015F35">
        <w:rPr>
          <w:rFonts w:ascii="Times New Roman" w:hAnsi="Times New Roman"/>
          <w:sz w:val="24"/>
          <w:szCs w:val="24"/>
        </w:rPr>
        <w:t>nécessite un apport d’énergie</w:t>
      </w:r>
      <w:r w:rsidR="00015F35">
        <w:rPr>
          <w:rFonts w:ascii="Times New Roman" w:hAnsi="Times New Roman"/>
          <w:sz w:val="24"/>
          <w:szCs w:val="24"/>
        </w:rPr>
        <w:t>.</w:t>
      </w:r>
    </w:p>
    <w:p w:rsidR="009C7C29" w:rsidRPr="00015F35" w:rsidRDefault="009C7C29" w:rsidP="009C7C29">
      <w:pPr>
        <w:pStyle w:val="Paragraphedeliste"/>
        <w:numPr>
          <w:ilvl w:val="0"/>
          <w:numId w:val="28"/>
        </w:numPr>
        <w:spacing w:after="0" w:line="240" w:lineRule="auto"/>
        <w:ind w:right="5953"/>
        <w:jc w:val="both"/>
        <w:rPr>
          <w:rFonts w:ascii="Times New Roman" w:hAnsi="Times New Roman"/>
          <w:sz w:val="24"/>
          <w:szCs w:val="24"/>
        </w:rPr>
      </w:pPr>
      <w:r w:rsidRPr="00015F35">
        <w:rPr>
          <w:rFonts w:ascii="Times New Roman" w:hAnsi="Times New Roman"/>
          <w:sz w:val="24"/>
          <w:szCs w:val="24"/>
        </w:rPr>
        <w:t>Cette opération se fait par pompage optique : excitation des atomes, par exemple par un flash lumineux ou un générateur électrique.</w:t>
      </w:r>
    </w:p>
    <w:p w:rsidR="009C7C29" w:rsidRPr="00A3455D" w:rsidRDefault="009C7C29" w:rsidP="009C7C29">
      <w:pPr>
        <w:spacing w:after="0" w:line="240" w:lineRule="auto"/>
        <w:rPr>
          <w:rFonts w:ascii="Times New Roman" w:hAnsi="Times New Roman"/>
          <w:sz w:val="24"/>
          <w:szCs w:val="24"/>
        </w:rPr>
      </w:pPr>
    </w:p>
    <w:p w:rsidR="009C7C29" w:rsidRPr="00A3455D" w:rsidRDefault="009C7C29" w:rsidP="009C7C29">
      <w:pPr>
        <w:spacing w:after="0" w:line="240" w:lineRule="auto"/>
        <w:rPr>
          <w:rFonts w:ascii="Times New Roman" w:hAnsi="Times New Roman"/>
          <w:b/>
          <w:sz w:val="24"/>
          <w:szCs w:val="24"/>
        </w:rPr>
      </w:pPr>
    </w:p>
    <w:p w:rsidR="009C7C29" w:rsidRPr="00A3455D" w:rsidRDefault="009C7C29" w:rsidP="009C7C29">
      <w:pPr>
        <w:spacing w:after="0" w:line="240" w:lineRule="auto"/>
        <w:rPr>
          <w:rFonts w:ascii="Times New Roman" w:hAnsi="Times New Roman"/>
          <w:b/>
          <w:sz w:val="24"/>
          <w:szCs w:val="24"/>
        </w:rPr>
      </w:pPr>
      <w:r w:rsidRPr="00A3455D">
        <w:rPr>
          <w:rFonts w:ascii="Times New Roman" w:hAnsi="Times New Roman"/>
          <w:b/>
          <w:sz w:val="24"/>
          <w:szCs w:val="24"/>
        </w:rPr>
        <w:t xml:space="preserve">Amplification de l’onde lumineuse : </w:t>
      </w:r>
    </w:p>
    <w:p w:rsidR="009C7C29" w:rsidRPr="00A3455D" w:rsidRDefault="009C7C29" w:rsidP="009C7C29">
      <w:pPr>
        <w:spacing w:after="0" w:line="240" w:lineRule="auto"/>
        <w:rPr>
          <w:rFonts w:ascii="Times New Roman" w:hAnsi="Times New Roman"/>
          <w:b/>
          <w:sz w:val="24"/>
          <w:szCs w:val="24"/>
        </w:rPr>
      </w:pPr>
    </w:p>
    <w:p w:rsidR="008315F2" w:rsidRDefault="008315F2" w:rsidP="008315F2">
      <w:pPr>
        <w:pStyle w:val="Paragraphedeliste"/>
        <w:numPr>
          <w:ilvl w:val="0"/>
          <w:numId w:val="28"/>
        </w:numPr>
        <w:spacing w:after="0" w:line="240" w:lineRule="auto"/>
        <w:rPr>
          <w:rFonts w:ascii="Times New Roman" w:hAnsi="Times New Roman"/>
          <w:sz w:val="24"/>
          <w:szCs w:val="24"/>
        </w:rPr>
      </w:pPr>
      <w:r w:rsidRPr="00A3455D">
        <w:rPr>
          <w:rFonts w:ascii="Times New Roman" w:hAnsi="Times New Roman"/>
          <w:sz w:val="24"/>
          <w:szCs w:val="24"/>
        </w:rPr>
        <w:t>Une onde lumineuse</w:t>
      </w:r>
      <w:r>
        <w:rPr>
          <w:rFonts w:ascii="Times New Roman" w:hAnsi="Times New Roman"/>
          <w:sz w:val="24"/>
          <w:szCs w:val="24"/>
        </w:rPr>
        <w:t xml:space="preserve"> </w:t>
      </w:r>
      <w:r w:rsidRPr="00A3455D">
        <w:rPr>
          <w:rFonts w:ascii="Times New Roman" w:hAnsi="Times New Roman"/>
          <w:sz w:val="24"/>
          <w:szCs w:val="24"/>
        </w:rPr>
        <w:t>a permis le passage des atomes de l’état fondamental au niveau E</w:t>
      </w:r>
      <w:r w:rsidRPr="00A3455D">
        <w:rPr>
          <w:rFonts w:ascii="Times New Roman" w:hAnsi="Times New Roman"/>
          <w:sz w:val="24"/>
          <w:szCs w:val="24"/>
          <w:vertAlign w:val="subscript"/>
        </w:rPr>
        <w:t>2</w:t>
      </w:r>
      <w:r w:rsidRPr="00A3455D">
        <w:rPr>
          <w:rFonts w:ascii="Times New Roman" w:hAnsi="Times New Roman"/>
          <w:sz w:val="24"/>
          <w:szCs w:val="24"/>
        </w:rPr>
        <w:t xml:space="preserve"> et l’inversion de population</w:t>
      </w:r>
      <w:r>
        <w:rPr>
          <w:rFonts w:ascii="Times New Roman" w:hAnsi="Times New Roman"/>
          <w:sz w:val="24"/>
          <w:szCs w:val="24"/>
        </w:rPr>
        <w:t xml:space="preserve"> (pompage)</w:t>
      </w:r>
      <w:r w:rsidRPr="00A3455D">
        <w:rPr>
          <w:rFonts w:ascii="Times New Roman" w:hAnsi="Times New Roman"/>
          <w:sz w:val="24"/>
          <w:szCs w:val="24"/>
        </w:rPr>
        <w:t>.</w:t>
      </w:r>
      <w:r>
        <w:rPr>
          <w:rFonts w:ascii="Times New Roman" w:hAnsi="Times New Roman"/>
          <w:sz w:val="24"/>
          <w:szCs w:val="24"/>
        </w:rPr>
        <w:t xml:space="preserve"> Lorsqu’un atome se désexcite, il provoque une émission stimulée d’un autre  qui en provoque d’autres. Ainsi, un grand nombre d’atomes se désexcitent simultanément de façon stimulée et produisent une lumière intense.</w:t>
      </w:r>
    </w:p>
    <w:p w:rsidR="008315F2" w:rsidRPr="00A3455D" w:rsidRDefault="008315F2" w:rsidP="008315F2">
      <w:pPr>
        <w:pStyle w:val="Paragraphedeliste"/>
        <w:spacing w:after="0" w:line="240" w:lineRule="auto"/>
        <w:rPr>
          <w:rFonts w:ascii="Times New Roman" w:hAnsi="Times New Roman"/>
          <w:sz w:val="24"/>
          <w:szCs w:val="24"/>
        </w:rPr>
      </w:pPr>
    </w:p>
    <w:p w:rsidR="008315F2" w:rsidRPr="00A3455D" w:rsidRDefault="008315F2" w:rsidP="008315F2">
      <w:pPr>
        <w:pStyle w:val="Paragraphedeliste"/>
        <w:numPr>
          <w:ilvl w:val="0"/>
          <w:numId w:val="28"/>
        </w:numPr>
        <w:spacing w:after="0" w:line="240" w:lineRule="auto"/>
        <w:rPr>
          <w:rFonts w:ascii="Times New Roman" w:hAnsi="Times New Roman"/>
          <w:sz w:val="24"/>
          <w:szCs w:val="24"/>
        </w:rPr>
      </w:pPr>
      <w:r w:rsidRPr="00A3455D">
        <w:rPr>
          <w:rFonts w:ascii="Times New Roman" w:hAnsi="Times New Roman"/>
          <w:sz w:val="24"/>
          <w:szCs w:val="24"/>
        </w:rPr>
        <w:t xml:space="preserve">La </w:t>
      </w:r>
      <w:r w:rsidRPr="00A3455D">
        <w:rPr>
          <w:rFonts w:ascii="Times New Roman" w:hAnsi="Times New Roman"/>
          <w:b/>
          <w:sz w:val="24"/>
          <w:szCs w:val="24"/>
        </w:rPr>
        <w:t>cavité laser</w:t>
      </w:r>
      <w:r w:rsidRPr="00A3455D">
        <w:rPr>
          <w:rFonts w:ascii="Times New Roman" w:hAnsi="Times New Roman"/>
          <w:sz w:val="24"/>
          <w:szCs w:val="24"/>
        </w:rPr>
        <w:t xml:space="preserve"> est limitée par </w:t>
      </w:r>
      <w:r w:rsidRPr="00A3455D">
        <w:rPr>
          <w:rFonts w:ascii="Times New Roman" w:hAnsi="Times New Roman"/>
          <w:b/>
          <w:sz w:val="24"/>
          <w:szCs w:val="24"/>
        </w:rPr>
        <w:t>deux miroirs parallèles</w:t>
      </w:r>
      <w:r w:rsidRPr="00A3455D">
        <w:rPr>
          <w:rFonts w:ascii="Times New Roman" w:hAnsi="Times New Roman"/>
          <w:sz w:val="24"/>
          <w:szCs w:val="24"/>
        </w:rPr>
        <w:t>, dont l’un est semi-réfléchissant. Les photons font plusieurs allers et retours dans la cavité provoquant ainsi de nombreuses émissions stimulées. Comme l’un des miroirs est semi-réfléchissant (et donc semi-transparent), une partie du rayonnement s’échappe de la cavité et forme le rayon laser.</w:t>
      </w: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E75FDE" w:rsidP="009C7C29">
      <w:pPr>
        <w:spacing w:after="0" w:line="240" w:lineRule="auto"/>
        <w:rPr>
          <w:rFonts w:ascii="Times New Roman" w:hAnsi="Times New Roman"/>
        </w:rPr>
      </w:pPr>
      <w:r w:rsidRPr="00E75FDE">
        <w:rPr>
          <w:noProof/>
          <w:lang w:eastAsia="fr-FR"/>
        </w:rPr>
        <w:pict>
          <v:group id="_x0000_s15791" style="position:absolute;margin-left:-10.1pt;margin-top:11.65pt;width:524.15pt;height:156.45pt;z-index:251666432" coordorigin="715,2477" coordsize="10483,3129">
            <v:group id="_x0000_s15792" style="position:absolute;left:4308;top:3248;width:3506;height:2338" coordorigin="4308,3248" coordsize="3506,2338">
              <v:shape id="_x0000_s15793" type="#_x0000_t75" style="position:absolute;left:4308;top:3248;width:3506;height:1297" stroked="t">
                <v:imagedata r:id="rId15" o:title="émission stimulée et amplification" blacklevel="3277f"/>
              </v:shape>
              <v:shape id="_x0000_s15794" type="#_x0000_t202" style="position:absolute;left:4545;top:4922;width:3131;height:664" filled="f" stroked="f">
                <v:textbox style="mso-next-textbox:#_x0000_s15794">
                  <w:txbxContent>
                    <w:p w:rsidR="009C7C29" w:rsidRPr="00954B8B" w:rsidRDefault="009C7C29" w:rsidP="009C7C29">
                      <w:pPr>
                        <w:spacing w:after="0" w:line="240" w:lineRule="auto"/>
                        <w:jc w:val="center"/>
                        <w:rPr>
                          <w:rFonts w:ascii="Times New Roman" w:hAnsi="Times New Roman"/>
                          <w:i/>
                        </w:rPr>
                      </w:pPr>
                      <w:r>
                        <w:rPr>
                          <w:rFonts w:ascii="Times New Roman" w:hAnsi="Times New Roman"/>
                          <w:i/>
                        </w:rPr>
                        <w:t>Amplification : d</w:t>
                      </w:r>
                      <w:r w:rsidRPr="00954B8B">
                        <w:rPr>
                          <w:rFonts w:ascii="Times New Roman" w:hAnsi="Times New Roman"/>
                          <w:i/>
                        </w:rPr>
                        <w:t>iagrammes énergétiques des émissions stimulées</w:t>
                      </w:r>
                    </w:p>
                  </w:txbxContent>
                </v:textbox>
              </v:shape>
            </v:group>
            <v:group id="_x0000_s15795" style="position:absolute;left:715;top:2477;width:3230;height:3129" coordorigin="715,2477" coordsize="3230,3129">
              <v:shape id="_x0000_s15796" type="#_x0000_t75" style="position:absolute;left:715;top:2477;width:3230;height:2617">
                <v:imagedata r:id="rId16" o:title="cavité optique" blacklevel="3277f"/>
              </v:shape>
              <v:shape id="_x0000_s15797" type="#_x0000_t202" style="position:absolute;left:1166;top:5143;width:2242;height:463" filled="f" stroked="f">
                <v:textbox style="mso-next-textbox:#_x0000_s15797">
                  <w:txbxContent>
                    <w:p w:rsidR="009C7C29" w:rsidRPr="00954B8B" w:rsidRDefault="009C7C29" w:rsidP="009C7C29">
                      <w:pPr>
                        <w:spacing w:after="0" w:line="240" w:lineRule="auto"/>
                        <w:jc w:val="center"/>
                        <w:rPr>
                          <w:rFonts w:ascii="Times New Roman" w:hAnsi="Times New Roman"/>
                          <w:i/>
                        </w:rPr>
                      </w:pPr>
                      <w:r>
                        <w:rPr>
                          <w:rFonts w:ascii="Times New Roman" w:hAnsi="Times New Roman"/>
                          <w:i/>
                        </w:rPr>
                        <w:t>Cavité optique</w:t>
                      </w:r>
                    </w:p>
                  </w:txbxContent>
                </v:textbox>
              </v:shape>
            </v:group>
            <v:group id="_x0000_s15798" style="position:absolute;left:7993;top:2808;width:3205;height:2775" coordorigin="7993,2808" coordsize="3205,2775">
              <v:shape id="_x0000_s15799" type="#_x0000_t75" style="position:absolute;left:8118;top:2808;width:3080;height:2030">
                <v:imagedata r:id="rId17" o:title="cavité et réflexions" blacklevel="3277f"/>
              </v:shape>
              <v:shape id="_x0000_s15800" type="#_x0000_t202" style="position:absolute;left:7993;top:4919;width:3081;height:664" filled="f" stroked="f">
                <v:textbox style="mso-next-textbox:#_x0000_s15800">
                  <w:txbxContent>
                    <w:p w:rsidR="009C7C29" w:rsidRDefault="009C7C29" w:rsidP="009C7C29">
                      <w:pPr>
                        <w:spacing w:after="0" w:line="240" w:lineRule="auto"/>
                        <w:jc w:val="center"/>
                        <w:rPr>
                          <w:rFonts w:ascii="Times New Roman" w:hAnsi="Times New Roman"/>
                          <w:i/>
                        </w:rPr>
                      </w:pPr>
                      <w:r>
                        <w:rPr>
                          <w:rFonts w:ascii="Times New Roman" w:hAnsi="Times New Roman"/>
                          <w:i/>
                        </w:rPr>
                        <w:t xml:space="preserve">Amplification optique </w:t>
                      </w:r>
                    </w:p>
                    <w:p w:rsidR="009C7C29" w:rsidRPr="00954B8B" w:rsidRDefault="009C7C29" w:rsidP="009C7C29">
                      <w:pPr>
                        <w:spacing w:after="0" w:line="240" w:lineRule="auto"/>
                        <w:jc w:val="center"/>
                        <w:rPr>
                          <w:rFonts w:ascii="Times New Roman" w:hAnsi="Times New Roman"/>
                          <w:i/>
                        </w:rPr>
                      </w:pPr>
                      <w:proofErr w:type="gramStart"/>
                      <w:r>
                        <w:rPr>
                          <w:rFonts w:ascii="Times New Roman" w:hAnsi="Times New Roman"/>
                          <w:i/>
                        </w:rPr>
                        <w:t>et</w:t>
                      </w:r>
                      <w:proofErr w:type="gramEnd"/>
                      <w:r>
                        <w:rPr>
                          <w:rFonts w:ascii="Times New Roman" w:hAnsi="Times New Roman"/>
                          <w:i/>
                        </w:rPr>
                        <w:t xml:space="preserve"> création du faisceau laser</w:t>
                      </w:r>
                    </w:p>
                  </w:txbxContent>
                </v:textbox>
              </v:shape>
            </v:group>
          </v:group>
        </w:pict>
      </w: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9C7C29" w:rsidRDefault="009C7C29" w:rsidP="009C7C29">
      <w:pPr>
        <w:spacing w:after="0" w:line="240" w:lineRule="auto"/>
        <w:rPr>
          <w:rFonts w:ascii="Times New Roman" w:hAnsi="Times New Roman"/>
        </w:rPr>
      </w:pPr>
    </w:p>
    <w:p w:rsidR="00813C0A" w:rsidRDefault="00813C0A" w:rsidP="009C7C29">
      <w:pPr>
        <w:spacing w:after="0" w:line="240" w:lineRule="auto"/>
        <w:rPr>
          <w:rFonts w:ascii="Times New Roman" w:hAnsi="Times New Roman"/>
          <w:b/>
        </w:rPr>
      </w:pPr>
    </w:p>
    <w:p w:rsidR="009C7C29" w:rsidRDefault="009C7C29" w:rsidP="009C7C29">
      <w:pPr>
        <w:spacing w:after="0" w:line="240" w:lineRule="auto"/>
        <w:rPr>
          <w:rFonts w:ascii="Times New Roman" w:hAnsi="Times New Roman"/>
          <w:b/>
        </w:rPr>
      </w:pPr>
      <w:r w:rsidRPr="00A3455D">
        <w:rPr>
          <w:rFonts w:ascii="Times New Roman" w:hAnsi="Times New Roman"/>
          <w:b/>
        </w:rPr>
        <w:t xml:space="preserve">Principales caractéristiques d’un laser : </w:t>
      </w:r>
    </w:p>
    <w:p w:rsidR="009C7C29" w:rsidRDefault="009C7C29" w:rsidP="009C7C29">
      <w:pPr>
        <w:spacing w:after="0" w:line="240" w:lineRule="auto"/>
        <w:rPr>
          <w:rFonts w:ascii="Times New Roman" w:hAnsi="Times New Roman"/>
          <w:b/>
        </w:rPr>
      </w:pPr>
    </w:p>
    <w:p w:rsidR="009C7C29" w:rsidRDefault="009C7C29" w:rsidP="009C7C29">
      <w:pPr>
        <w:pStyle w:val="Paragraphedeliste"/>
        <w:numPr>
          <w:ilvl w:val="0"/>
          <w:numId w:val="28"/>
        </w:numPr>
        <w:spacing w:after="0" w:line="240" w:lineRule="auto"/>
        <w:rPr>
          <w:rFonts w:ascii="Times New Roman" w:hAnsi="Times New Roman"/>
          <w:sz w:val="24"/>
          <w:szCs w:val="24"/>
        </w:rPr>
      </w:pPr>
      <w:r>
        <w:rPr>
          <w:rFonts w:ascii="Times New Roman" w:hAnsi="Times New Roman"/>
          <w:sz w:val="24"/>
          <w:szCs w:val="24"/>
        </w:rPr>
        <w:t>Le faisceau laser est très directif, il diverge très peu.</w:t>
      </w:r>
    </w:p>
    <w:p w:rsidR="009C7C29" w:rsidRDefault="009C7C29" w:rsidP="009C7C29">
      <w:pPr>
        <w:pStyle w:val="Paragraphedeliste"/>
        <w:numPr>
          <w:ilvl w:val="0"/>
          <w:numId w:val="28"/>
        </w:numPr>
        <w:spacing w:after="0" w:line="240" w:lineRule="auto"/>
        <w:rPr>
          <w:rFonts w:ascii="Times New Roman" w:hAnsi="Times New Roman"/>
          <w:sz w:val="24"/>
          <w:szCs w:val="24"/>
        </w:rPr>
      </w:pPr>
      <w:r>
        <w:rPr>
          <w:rFonts w:ascii="Times New Roman" w:hAnsi="Times New Roman"/>
          <w:sz w:val="24"/>
          <w:szCs w:val="24"/>
        </w:rPr>
        <w:t>Le laser est monochromatique, il est composé de radiations d’une seule longueur d’onde.</w:t>
      </w:r>
    </w:p>
    <w:p w:rsidR="008315F2" w:rsidRPr="00A3455D" w:rsidRDefault="008315F2" w:rsidP="008315F2">
      <w:pPr>
        <w:pStyle w:val="Paragraphedeliste"/>
        <w:numPr>
          <w:ilvl w:val="0"/>
          <w:numId w:val="28"/>
        </w:numPr>
        <w:spacing w:after="0" w:line="240" w:lineRule="auto"/>
        <w:rPr>
          <w:rFonts w:ascii="Times New Roman" w:hAnsi="Times New Roman"/>
          <w:sz w:val="24"/>
          <w:szCs w:val="24"/>
        </w:rPr>
      </w:pPr>
      <w:r>
        <w:rPr>
          <w:rFonts w:ascii="Times New Roman" w:hAnsi="Times New Roman"/>
          <w:sz w:val="24"/>
          <w:szCs w:val="24"/>
        </w:rPr>
        <w:t>La lumière émise est très intense (forte puissance émise).</w:t>
      </w:r>
    </w:p>
    <w:p w:rsidR="008315F2" w:rsidRDefault="008315F2" w:rsidP="008315F2">
      <w:pPr>
        <w:pStyle w:val="Paragraphedeliste"/>
        <w:spacing w:after="0" w:line="240" w:lineRule="auto"/>
        <w:rPr>
          <w:rFonts w:ascii="Times New Roman" w:hAnsi="Times New Roman"/>
          <w:sz w:val="24"/>
          <w:szCs w:val="24"/>
        </w:rPr>
      </w:pPr>
    </w:p>
    <w:p w:rsidR="0072370B" w:rsidRPr="00437091" w:rsidRDefault="0072370B" w:rsidP="0072370B">
      <w:pPr>
        <w:spacing w:after="120" w:line="240" w:lineRule="auto"/>
        <w:rPr>
          <w:rFonts w:ascii="Times New Roman" w:hAnsi="Times New Roman"/>
          <w:b/>
          <w:sz w:val="24"/>
          <w:szCs w:val="24"/>
          <w:u w:val="single"/>
        </w:rPr>
      </w:pPr>
      <w:r>
        <w:rPr>
          <w:rFonts w:ascii="Times New Roman" w:hAnsi="Times New Roman"/>
          <w:b/>
          <w:sz w:val="24"/>
          <w:szCs w:val="24"/>
          <w:u w:val="single"/>
        </w:rPr>
        <w:t>IV  Dispositif permettant de visualiser des atomes et des mol</w:t>
      </w:r>
      <w:r w:rsidR="00BF4E1E">
        <w:rPr>
          <w:rFonts w:ascii="Times New Roman" w:hAnsi="Times New Roman"/>
          <w:b/>
          <w:sz w:val="24"/>
          <w:szCs w:val="24"/>
          <w:u w:val="single"/>
        </w:rPr>
        <w:t>é</w:t>
      </w:r>
      <w:r>
        <w:rPr>
          <w:rFonts w:ascii="Times New Roman" w:hAnsi="Times New Roman"/>
          <w:b/>
          <w:sz w:val="24"/>
          <w:szCs w:val="24"/>
          <w:u w:val="single"/>
        </w:rPr>
        <w:t>cules : activité 4 page 380</w:t>
      </w:r>
    </w:p>
    <w:p w:rsidR="009C7C29" w:rsidRPr="000A14CE" w:rsidRDefault="009C7C29" w:rsidP="00D25535">
      <w:pPr>
        <w:rPr>
          <w:rFonts w:ascii="Times New Roman" w:hAnsi="Times New Roman" w:cs="Times New Roman"/>
          <w:b/>
          <w:u w:val="single"/>
        </w:rPr>
      </w:pPr>
    </w:p>
    <w:sectPr w:rsidR="009C7C29" w:rsidRPr="000A14CE" w:rsidSect="00BF3D59">
      <w:headerReference w:type="default" r:id="rId18"/>
      <w:footerReference w:type="default" r:id="rId19"/>
      <w:pgSz w:w="11906" w:h="16838"/>
      <w:pgMar w:top="827" w:right="849" w:bottom="709" w:left="709" w:header="284" w:footer="285"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4AFA" w:rsidRDefault="00CF4AFA" w:rsidP="00D53B3B">
      <w:pPr>
        <w:spacing w:after="0" w:line="240" w:lineRule="auto"/>
      </w:pPr>
      <w:r>
        <w:separator/>
      </w:r>
    </w:p>
  </w:endnote>
  <w:endnote w:type="continuationSeparator" w:id="0">
    <w:p w:rsidR="00CF4AFA" w:rsidRDefault="00CF4AFA" w:rsidP="00D53B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31701"/>
      <w:docPartObj>
        <w:docPartGallery w:val="Page Numbers (Bottom of Page)"/>
        <w:docPartUnique/>
      </w:docPartObj>
    </w:sdtPr>
    <w:sdtContent>
      <w:p w:rsidR="00E309A4" w:rsidRDefault="00E75FDE">
        <w:pPr>
          <w:pStyle w:val="Pieddepage"/>
          <w:jc w:val="center"/>
        </w:pPr>
        <w:fldSimple w:instr=" PAGE   \* MERGEFORMAT ">
          <w:r w:rsidR="00BF4E1E">
            <w:rPr>
              <w:noProof/>
            </w:rPr>
            <w:t>4</w:t>
          </w:r>
        </w:fldSimple>
      </w:p>
    </w:sdtContent>
  </w:sdt>
  <w:p w:rsidR="00E309A4" w:rsidRDefault="00E309A4">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4AFA" w:rsidRDefault="00CF4AFA" w:rsidP="00D53B3B">
      <w:pPr>
        <w:spacing w:after="0" w:line="240" w:lineRule="auto"/>
      </w:pPr>
      <w:r>
        <w:separator/>
      </w:r>
    </w:p>
  </w:footnote>
  <w:footnote w:type="continuationSeparator" w:id="0">
    <w:p w:rsidR="00CF4AFA" w:rsidRDefault="00CF4AFA" w:rsidP="00D53B3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9A4" w:rsidRPr="00D53B3B" w:rsidRDefault="00E309A4" w:rsidP="001B2A40">
    <w:pPr>
      <w:pStyle w:val="En-tte"/>
      <w:tabs>
        <w:tab w:val="clear" w:pos="9072"/>
        <w:tab w:val="right" w:pos="10206"/>
      </w:tabs>
    </w:pPr>
    <w:r w:rsidRPr="00D53B3B">
      <w:ptab w:relativeTo="margin" w:alignment="center" w:leader="none"/>
    </w:r>
    <w:r>
      <w:t xml:space="preserve">                                                                                                                       </w:t>
    </w:r>
    <w:r w:rsidRPr="00D53B3B">
      <w:rPr>
        <w:rFonts w:ascii="Times New Roman" w:hAnsi="Times New Roman" w:cs="Times New Roman"/>
      </w:rPr>
      <w:t xml:space="preserve">Chapitre </w:t>
    </w:r>
    <w:r>
      <w:rPr>
        <w:rFonts w:ascii="Times New Roman" w:hAnsi="Times New Roman" w:cs="Times New Roman"/>
      </w:rPr>
      <w:t>15</w:t>
    </w:r>
    <w:r w:rsidRPr="00D53B3B">
      <w:rPr>
        <w:rFonts w:ascii="Times New Roman" w:hAnsi="Times New Roman" w:cs="Times New Roman"/>
      </w:rPr>
      <w:t xml:space="preserve">: </w:t>
    </w:r>
    <w:r>
      <w:rPr>
        <w:rFonts w:ascii="Times New Roman" w:hAnsi="Times New Roman" w:cs="Times New Roman"/>
      </w:rPr>
      <w:t>Transferts quantiques d’énergie</w:t>
    </w:r>
    <w:r w:rsidRPr="00D53B3B">
      <w:rPr>
        <w:rFonts w:ascii="Times New Roman" w:hAnsi="Times New Roman" w:cs="Times New Roman"/>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56AE8"/>
    <w:multiLevelType w:val="hybridMultilevel"/>
    <w:tmpl w:val="0E82EA12"/>
    <w:lvl w:ilvl="0" w:tplc="040C0017">
      <w:start w:val="1"/>
      <w:numFmt w:val="lowerLetter"/>
      <w:lvlText w:val="%1)"/>
      <w:lvlJc w:val="left"/>
      <w:pPr>
        <w:tabs>
          <w:tab w:val="num" w:pos="720"/>
        </w:tabs>
        <w:ind w:left="720" w:hanging="360"/>
      </w:pPr>
      <w:rPr>
        <w:rFonts w:cs="Times New Roman" w:hint="default"/>
        <w:u w:val="none"/>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
    <w:nsid w:val="079D4584"/>
    <w:multiLevelType w:val="hybridMultilevel"/>
    <w:tmpl w:val="13700D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F37D6E"/>
    <w:multiLevelType w:val="hybridMultilevel"/>
    <w:tmpl w:val="752CB2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ECD72BB"/>
    <w:multiLevelType w:val="hybridMultilevel"/>
    <w:tmpl w:val="844E373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0E2632B"/>
    <w:multiLevelType w:val="hybridMultilevel"/>
    <w:tmpl w:val="3A54372E"/>
    <w:lvl w:ilvl="0" w:tplc="D2883E8E">
      <w:numFmt w:val="bullet"/>
      <w:lvlText w:val=""/>
      <w:lvlJc w:val="left"/>
      <w:pPr>
        <w:tabs>
          <w:tab w:val="num" w:pos="720"/>
        </w:tabs>
        <w:ind w:left="720" w:hanging="360"/>
      </w:pPr>
      <w:rPr>
        <w:rFonts w:ascii="Symbol" w:eastAsia="Times New Roman" w:hAnsi="Symbo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15410194"/>
    <w:multiLevelType w:val="hybridMultilevel"/>
    <w:tmpl w:val="FE20C11A"/>
    <w:lvl w:ilvl="0" w:tplc="9422495E">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891256F"/>
    <w:multiLevelType w:val="hybridMultilevel"/>
    <w:tmpl w:val="A40CDED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8971E0E"/>
    <w:multiLevelType w:val="hybridMultilevel"/>
    <w:tmpl w:val="AE7A2A0C"/>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AFD0252"/>
    <w:multiLevelType w:val="hybridMultilevel"/>
    <w:tmpl w:val="51A2345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AFD1926"/>
    <w:multiLevelType w:val="hybridMultilevel"/>
    <w:tmpl w:val="0554D6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CC4418B"/>
    <w:multiLevelType w:val="hybridMultilevel"/>
    <w:tmpl w:val="5C56A778"/>
    <w:lvl w:ilvl="0" w:tplc="52FE29B4">
      <w:start w:val="8"/>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1F9075C"/>
    <w:multiLevelType w:val="hybridMultilevel"/>
    <w:tmpl w:val="FEEA08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3287D93"/>
    <w:multiLevelType w:val="hybridMultilevel"/>
    <w:tmpl w:val="3438BB4E"/>
    <w:lvl w:ilvl="0" w:tplc="FFDAECA6">
      <w:numFmt w:val="bullet"/>
      <w:lvlText w:val=""/>
      <w:lvlJc w:val="left"/>
      <w:pPr>
        <w:tabs>
          <w:tab w:val="num" w:pos="720"/>
        </w:tabs>
        <w:ind w:left="720" w:hanging="360"/>
      </w:pPr>
      <w:rPr>
        <w:rFonts w:ascii="Symbol" w:eastAsia="Times New Roman" w:hAnsi="Symbo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nsid w:val="23721442"/>
    <w:multiLevelType w:val="hybridMultilevel"/>
    <w:tmpl w:val="D58278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3C327DF"/>
    <w:multiLevelType w:val="hybridMultilevel"/>
    <w:tmpl w:val="A666188C"/>
    <w:lvl w:ilvl="0" w:tplc="16948B0A">
      <w:start w:val="1"/>
      <w:numFmt w:val="bullet"/>
      <w:lvlText w:val=""/>
      <w:lvlJc w:val="left"/>
      <w:pPr>
        <w:tabs>
          <w:tab w:val="num" w:pos="720"/>
        </w:tabs>
        <w:ind w:left="720" w:hanging="360"/>
      </w:pPr>
      <w:rPr>
        <w:rFonts w:ascii="Symbol" w:eastAsia="Times New Roman" w:hAnsi="Symbol" w:cs="Arial" w:hint="default"/>
      </w:rPr>
    </w:lvl>
    <w:lvl w:ilvl="1" w:tplc="12A4A318">
      <w:start w:val="1"/>
      <w:numFmt w:val="bullet"/>
      <w:lvlText w:val="-"/>
      <w:lvlJc w:val="left"/>
      <w:pPr>
        <w:tabs>
          <w:tab w:val="num" w:pos="1440"/>
        </w:tabs>
        <w:ind w:left="1440" w:hanging="360"/>
      </w:pPr>
      <w:rPr>
        <w:rFonts w:ascii="Arial" w:eastAsia="Times New Roman" w:hAnsi="Arial" w:cs="Aria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297706EE"/>
    <w:multiLevelType w:val="hybridMultilevel"/>
    <w:tmpl w:val="1B96A6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03A6B4A"/>
    <w:multiLevelType w:val="hybridMultilevel"/>
    <w:tmpl w:val="AB88030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0817EEA"/>
    <w:multiLevelType w:val="hybridMultilevel"/>
    <w:tmpl w:val="A12CBE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BDF229A"/>
    <w:multiLevelType w:val="hybridMultilevel"/>
    <w:tmpl w:val="77626F44"/>
    <w:lvl w:ilvl="0" w:tplc="FE8250EA">
      <w:start w:val="3"/>
      <w:numFmt w:val="bullet"/>
      <w:lvlText w:val="-"/>
      <w:lvlJc w:val="left"/>
      <w:pPr>
        <w:ind w:left="720" w:hanging="360"/>
      </w:pPr>
      <w:rPr>
        <w:rFonts w:ascii="Times New Roman" w:eastAsiaTheme="minorEastAsia"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47CE64EE"/>
    <w:multiLevelType w:val="hybridMultilevel"/>
    <w:tmpl w:val="CB866B44"/>
    <w:lvl w:ilvl="0" w:tplc="83D86D9E">
      <w:start w:val="6"/>
      <w:numFmt w:val="bullet"/>
      <w:lvlText w:val="-"/>
      <w:lvlJc w:val="left"/>
      <w:pPr>
        <w:ind w:left="720" w:hanging="360"/>
      </w:pPr>
      <w:rPr>
        <w:rFonts w:ascii="Times New Roman" w:eastAsiaTheme="minorHAnsi" w:hAnsi="Times New Roman" w:cs="Times New Roman" w:hint="default"/>
        <w:b/>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4E392063"/>
    <w:multiLevelType w:val="hybridMultilevel"/>
    <w:tmpl w:val="A1A00D24"/>
    <w:lvl w:ilvl="0" w:tplc="9ABA67C0">
      <w:start w:val="2"/>
      <w:numFmt w:val="bullet"/>
      <w:lvlText w:val="-"/>
      <w:lvlJc w:val="left"/>
      <w:pPr>
        <w:ind w:left="720" w:hanging="360"/>
      </w:pPr>
      <w:rPr>
        <w:rFonts w:ascii="Times New Roman" w:eastAsiaTheme="minorHAns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EA60E1E"/>
    <w:multiLevelType w:val="hybridMultilevel"/>
    <w:tmpl w:val="6F5EFB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5A5D620D"/>
    <w:multiLevelType w:val="hybridMultilevel"/>
    <w:tmpl w:val="94B0A6C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5FC83E1B"/>
    <w:multiLevelType w:val="hybridMultilevel"/>
    <w:tmpl w:val="A106EF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0B967DE"/>
    <w:multiLevelType w:val="hybridMultilevel"/>
    <w:tmpl w:val="D2968372"/>
    <w:lvl w:ilvl="0" w:tplc="F0C08CE6">
      <w:numFmt w:val="bullet"/>
      <w:lvlText w:val=""/>
      <w:lvlJc w:val="left"/>
      <w:pPr>
        <w:tabs>
          <w:tab w:val="num" w:pos="720"/>
        </w:tabs>
        <w:ind w:left="720" w:hanging="360"/>
      </w:pPr>
      <w:rPr>
        <w:rFonts w:ascii="Symbol" w:eastAsia="Times New Roman" w:hAnsi="Symbo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644D3A9C"/>
    <w:multiLevelType w:val="hybridMultilevel"/>
    <w:tmpl w:val="8B884D9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2C421B2"/>
    <w:multiLevelType w:val="hybridMultilevel"/>
    <w:tmpl w:val="1924C65C"/>
    <w:lvl w:ilvl="0" w:tplc="823A5102">
      <w:numFmt w:val="bullet"/>
      <w:lvlText w:val=""/>
      <w:lvlJc w:val="left"/>
      <w:pPr>
        <w:tabs>
          <w:tab w:val="num" w:pos="720"/>
        </w:tabs>
        <w:ind w:left="720" w:hanging="360"/>
      </w:pPr>
      <w:rPr>
        <w:rFonts w:ascii="Symbol" w:eastAsia="Times New Roman" w:hAnsi="Symbo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7">
    <w:nsid w:val="7E474F72"/>
    <w:multiLevelType w:val="hybridMultilevel"/>
    <w:tmpl w:val="512C5A2E"/>
    <w:lvl w:ilvl="0" w:tplc="19507622">
      <w:numFmt w:val="bullet"/>
      <w:lvlText w:val=""/>
      <w:lvlJc w:val="left"/>
      <w:pPr>
        <w:tabs>
          <w:tab w:val="num" w:pos="720"/>
        </w:tabs>
        <w:ind w:left="720" w:hanging="360"/>
      </w:pPr>
      <w:rPr>
        <w:rFonts w:ascii="Symbol" w:eastAsia="Times New Roman" w:hAnsi="Symbo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0"/>
  </w:num>
  <w:num w:numId="3">
    <w:abstractNumId w:val="24"/>
  </w:num>
  <w:num w:numId="4">
    <w:abstractNumId w:val="16"/>
  </w:num>
  <w:num w:numId="5">
    <w:abstractNumId w:val="9"/>
  </w:num>
  <w:num w:numId="6">
    <w:abstractNumId w:val="3"/>
  </w:num>
  <w:num w:numId="7">
    <w:abstractNumId w:val="8"/>
  </w:num>
  <w:num w:numId="8">
    <w:abstractNumId w:val="1"/>
  </w:num>
  <w:num w:numId="9">
    <w:abstractNumId w:val="14"/>
  </w:num>
  <w:num w:numId="10">
    <w:abstractNumId w:val="21"/>
  </w:num>
  <w:num w:numId="11">
    <w:abstractNumId w:val="13"/>
  </w:num>
  <w:num w:numId="12">
    <w:abstractNumId w:val="22"/>
  </w:num>
  <w:num w:numId="13">
    <w:abstractNumId w:val="25"/>
  </w:num>
  <w:num w:numId="14">
    <w:abstractNumId w:val="4"/>
  </w:num>
  <w:num w:numId="15">
    <w:abstractNumId w:val="18"/>
  </w:num>
  <w:num w:numId="16">
    <w:abstractNumId w:val="27"/>
  </w:num>
  <w:num w:numId="17">
    <w:abstractNumId w:val="20"/>
  </w:num>
  <w:num w:numId="18">
    <w:abstractNumId w:val="11"/>
  </w:num>
  <w:num w:numId="19">
    <w:abstractNumId w:val="17"/>
  </w:num>
  <w:num w:numId="20">
    <w:abstractNumId w:val="26"/>
  </w:num>
  <w:num w:numId="21">
    <w:abstractNumId w:val="10"/>
  </w:num>
  <w:num w:numId="22">
    <w:abstractNumId w:val="23"/>
  </w:num>
  <w:num w:numId="23">
    <w:abstractNumId w:val="6"/>
  </w:num>
  <w:num w:numId="24">
    <w:abstractNumId w:val="2"/>
  </w:num>
  <w:num w:numId="25">
    <w:abstractNumId w:val="15"/>
  </w:num>
  <w:num w:numId="26">
    <w:abstractNumId w:val="12"/>
  </w:num>
  <w:num w:numId="27">
    <w:abstractNumId w:val="19"/>
  </w:num>
  <w:num w:numId="2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footnotePr>
    <w:footnote w:id="-1"/>
    <w:footnote w:id="0"/>
  </w:footnotePr>
  <w:endnotePr>
    <w:endnote w:id="-1"/>
    <w:endnote w:id="0"/>
  </w:endnotePr>
  <w:compat/>
  <w:rsids>
    <w:rsidRoot w:val="00765D32"/>
    <w:rsid w:val="00015D1E"/>
    <w:rsid w:val="00015F35"/>
    <w:rsid w:val="000265EC"/>
    <w:rsid w:val="00037264"/>
    <w:rsid w:val="00046C54"/>
    <w:rsid w:val="00047A96"/>
    <w:rsid w:val="0005217B"/>
    <w:rsid w:val="00052FA6"/>
    <w:rsid w:val="0006259E"/>
    <w:rsid w:val="0006704C"/>
    <w:rsid w:val="00074BC6"/>
    <w:rsid w:val="00082D43"/>
    <w:rsid w:val="000A14CE"/>
    <w:rsid w:val="000A47D0"/>
    <w:rsid w:val="000E5BA7"/>
    <w:rsid w:val="00110132"/>
    <w:rsid w:val="00130D26"/>
    <w:rsid w:val="0014086F"/>
    <w:rsid w:val="001513A7"/>
    <w:rsid w:val="00162FB5"/>
    <w:rsid w:val="001652B6"/>
    <w:rsid w:val="00172D10"/>
    <w:rsid w:val="00172D69"/>
    <w:rsid w:val="00174AD0"/>
    <w:rsid w:val="001817BE"/>
    <w:rsid w:val="0019067E"/>
    <w:rsid w:val="001B2A40"/>
    <w:rsid w:val="001B39DA"/>
    <w:rsid w:val="001C4F42"/>
    <w:rsid w:val="001C6903"/>
    <w:rsid w:val="001D5541"/>
    <w:rsid w:val="001D74BC"/>
    <w:rsid w:val="001F1C08"/>
    <w:rsid w:val="001F4554"/>
    <w:rsid w:val="001F4756"/>
    <w:rsid w:val="001F6808"/>
    <w:rsid w:val="00200610"/>
    <w:rsid w:val="00201C0A"/>
    <w:rsid w:val="00214C0B"/>
    <w:rsid w:val="00227C42"/>
    <w:rsid w:val="002435D7"/>
    <w:rsid w:val="00257AE9"/>
    <w:rsid w:val="0028238A"/>
    <w:rsid w:val="002905C6"/>
    <w:rsid w:val="002A4717"/>
    <w:rsid w:val="002A6FD2"/>
    <w:rsid w:val="002B08FF"/>
    <w:rsid w:val="002B0B65"/>
    <w:rsid w:val="002C6284"/>
    <w:rsid w:val="002E346C"/>
    <w:rsid w:val="002F0EFB"/>
    <w:rsid w:val="00302752"/>
    <w:rsid w:val="00311493"/>
    <w:rsid w:val="00315ECB"/>
    <w:rsid w:val="00322BD4"/>
    <w:rsid w:val="0033761E"/>
    <w:rsid w:val="003604A2"/>
    <w:rsid w:val="00363C9C"/>
    <w:rsid w:val="003710C9"/>
    <w:rsid w:val="00375AEB"/>
    <w:rsid w:val="003817A8"/>
    <w:rsid w:val="003836A2"/>
    <w:rsid w:val="003841BF"/>
    <w:rsid w:val="0038679E"/>
    <w:rsid w:val="00391787"/>
    <w:rsid w:val="00395039"/>
    <w:rsid w:val="003A5385"/>
    <w:rsid w:val="003D4A37"/>
    <w:rsid w:val="003E05F3"/>
    <w:rsid w:val="00403E43"/>
    <w:rsid w:val="00405462"/>
    <w:rsid w:val="004259AE"/>
    <w:rsid w:val="004272D0"/>
    <w:rsid w:val="00427526"/>
    <w:rsid w:val="004306C6"/>
    <w:rsid w:val="00437527"/>
    <w:rsid w:val="004427C4"/>
    <w:rsid w:val="00462057"/>
    <w:rsid w:val="00473BDF"/>
    <w:rsid w:val="00485CE7"/>
    <w:rsid w:val="00493F7B"/>
    <w:rsid w:val="004C6EB1"/>
    <w:rsid w:val="004E3E9C"/>
    <w:rsid w:val="004E7371"/>
    <w:rsid w:val="00521164"/>
    <w:rsid w:val="00534D4B"/>
    <w:rsid w:val="00536BA0"/>
    <w:rsid w:val="00554CD0"/>
    <w:rsid w:val="00563BA3"/>
    <w:rsid w:val="00572E7D"/>
    <w:rsid w:val="00575432"/>
    <w:rsid w:val="005906AF"/>
    <w:rsid w:val="005934F0"/>
    <w:rsid w:val="005A7793"/>
    <w:rsid w:val="005B0654"/>
    <w:rsid w:val="005B5C4E"/>
    <w:rsid w:val="005B70F8"/>
    <w:rsid w:val="005B736D"/>
    <w:rsid w:val="005C3572"/>
    <w:rsid w:val="005C6075"/>
    <w:rsid w:val="005C7B5B"/>
    <w:rsid w:val="005E6747"/>
    <w:rsid w:val="005F380D"/>
    <w:rsid w:val="005F3E1A"/>
    <w:rsid w:val="00600F33"/>
    <w:rsid w:val="00614EB6"/>
    <w:rsid w:val="00624968"/>
    <w:rsid w:val="00634A95"/>
    <w:rsid w:val="00655364"/>
    <w:rsid w:val="00655979"/>
    <w:rsid w:val="00672D17"/>
    <w:rsid w:val="00684CB5"/>
    <w:rsid w:val="0068529B"/>
    <w:rsid w:val="00692299"/>
    <w:rsid w:val="006B30F5"/>
    <w:rsid w:val="006C2985"/>
    <w:rsid w:val="006D2DCB"/>
    <w:rsid w:val="00704EC3"/>
    <w:rsid w:val="0072370B"/>
    <w:rsid w:val="00724C5F"/>
    <w:rsid w:val="00741C7C"/>
    <w:rsid w:val="00745391"/>
    <w:rsid w:val="00746A7E"/>
    <w:rsid w:val="007611EA"/>
    <w:rsid w:val="00765615"/>
    <w:rsid w:val="00765D32"/>
    <w:rsid w:val="00787EDD"/>
    <w:rsid w:val="00794DA2"/>
    <w:rsid w:val="0079619B"/>
    <w:rsid w:val="007A01E8"/>
    <w:rsid w:val="007B0E18"/>
    <w:rsid w:val="007C73B6"/>
    <w:rsid w:val="007D6D4F"/>
    <w:rsid w:val="007E47D0"/>
    <w:rsid w:val="00811FC3"/>
    <w:rsid w:val="00813C0A"/>
    <w:rsid w:val="0081642C"/>
    <w:rsid w:val="00816CDF"/>
    <w:rsid w:val="00824B54"/>
    <w:rsid w:val="00830550"/>
    <w:rsid w:val="008315F2"/>
    <w:rsid w:val="00842F88"/>
    <w:rsid w:val="00850435"/>
    <w:rsid w:val="00865F49"/>
    <w:rsid w:val="0087100C"/>
    <w:rsid w:val="008715DC"/>
    <w:rsid w:val="0087299B"/>
    <w:rsid w:val="00882546"/>
    <w:rsid w:val="00894EE5"/>
    <w:rsid w:val="008A1610"/>
    <w:rsid w:val="008B02E9"/>
    <w:rsid w:val="008B323C"/>
    <w:rsid w:val="008C0F0A"/>
    <w:rsid w:val="008C4F9B"/>
    <w:rsid w:val="008D58CB"/>
    <w:rsid w:val="008D6B1D"/>
    <w:rsid w:val="008E0084"/>
    <w:rsid w:val="008E4DC2"/>
    <w:rsid w:val="008F79A1"/>
    <w:rsid w:val="00922F32"/>
    <w:rsid w:val="00923342"/>
    <w:rsid w:val="0092421A"/>
    <w:rsid w:val="00940E1D"/>
    <w:rsid w:val="009428D0"/>
    <w:rsid w:val="00944409"/>
    <w:rsid w:val="00944B8D"/>
    <w:rsid w:val="00970146"/>
    <w:rsid w:val="00972EFF"/>
    <w:rsid w:val="0097321C"/>
    <w:rsid w:val="00976F03"/>
    <w:rsid w:val="00980034"/>
    <w:rsid w:val="0099648A"/>
    <w:rsid w:val="009A6188"/>
    <w:rsid w:val="009B0E35"/>
    <w:rsid w:val="009C1D18"/>
    <w:rsid w:val="009C7C29"/>
    <w:rsid w:val="009D1054"/>
    <w:rsid w:val="009F2A4A"/>
    <w:rsid w:val="009F73FD"/>
    <w:rsid w:val="00A0340D"/>
    <w:rsid w:val="00A125EB"/>
    <w:rsid w:val="00A14B4D"/>
    <w:rsid w:val="00A1675B"/>
    <w:rsid w:val="00A3661E"/>
    <w:rsid w:val="00A5055C"/>
    <w:rsid w:val="00A64EF7"/>
    <w:rsid w:val="00A71952"/>
    <w:rsid w:val="00A762C5"/>
    <w:rsid w:val="00A86575"/>
    <w:rsid w:val="00A95F3F"/>
    <w:rsid w:val="00A96B5D"/>
    <w:rsid w:val="00AA2BE2"/>
    <w:rsid w:val="00AB00E7"/>
    <w:rsid w:val="00AB5B8A"/>
    <w:rsid w:val="00AC41EE"/>
    <w:rsid w:val="00AF6C9B"/>
    <w:rsid w:val="00B2438D"/>
    <w:rsid w:val="00B3468D"/>
    <w:rsid w:val="00B4635B"/>
    <w:rsid w:val="00B62F83"/>
    <w:rsid w:val="00B70318"/>
    <w:rsid w:val="00B72DD3"/>
    <w:rsid w:val="00B81FAD"/>
    <w:rsid w:val="00B910AE"/>
    <w:rsid w:val="00BA7910"/>
    <w:rsid w:val="00BB0D63"/>
    <w:rsid w:val="00BC7620"/>
    <w:rsid w:val="00BD32AA"/>
    <w:rsid w:val="00BD4208"/>
    <w:rsid w:val="00BD6207"/>
    <w:rsid w:val="00BF3B0C"/>
    <w:rsid w:val="00BF3D59"/>
    <w:rsid w:val="00BF4E1E"/>
    <w:rsid w:val="00C0672D"/>
    <w:rsid w:val="00C1523F"/>
    <w:rsid w:val="00C204A6"/>
    <w:rsid w:val="00C67DE4"/>
    <w:rsid w:val="00C746D7"/>
    <w:rsid w:val="00C815AE"/>
    <w:rsid w:val="00C81A69"/>
    <w:rsid w:val="00CA4E17"/>
    <w:rsid w:val="00CA5F9F"/>
    <w:rsid w:val="00CB5305"/>
    <w:rsid w:val="00CD0AFE"/>
    <w:rsid w:val="00CD56AB"/>
    <w:rsid w:val="00CE5D25"/>
    <w:rsid w:val="00CF1385"/>
    <w:rsid w:val="00CF4AFA"/>
    <w:rsid w:val="00D0090F"/>
    <w:rsid w:val="00D15283"/>
    <w:rsid w:val="00D25535"/>
    <w:rsid w:val="00D301D3"/>
    <w:rsid w:val="00D35440"/>
    <w:rsid w:val="00D53B3B"/>
    <w:rsid w:val="00D72A11"/>
    <w:rsid w:val="00D76F98"/>
    <w:rsid w:val="00DB2D1C"/>
    <w:rsid w:val="00DB44A3"/>
    <w:rsid w:val="00DB7C86"/>
    <w:rsid w:val="00DF332D"/>
    <w:rsid w:val="00E00944"/>
    <w:rsid w:val="00E10D97"/>
    <w:rsid w:val="00E116C6"/>
    <w:rsid w:val="00E309A4"/>
    <w:rsid w:val="00E40650"/>
    <w:rsid w:val="00E45C44"/>
    <w:rsid w:val="00E56F36"/>
    <w:rsid w:val="00E6134C"/>
    <w:rsid w:val="00E75FDE"/>
    <w:rsid w:val="00EA0848"/>
    <w:rsid w:val="00EB4DDC"/>
    <w:rsid w:val="00EC10C6"/>
    <w:rsid w:val="00EC2A8E"/>
    <w:rsid w:val="00ED147E"/>
    <w:rsid w:val="00ED2CF2"/>
    <w:rsid w:val="00ED3BA5"/>
    <w:rsid w:val="00EE7276"/>
    <w:rsid w:val="00EF2CE9"/>
    <w:rsid w:val="00EF6505"/>
    <w:rsid w:val="00F13717"/>
    <w:rsid w:val="00F45110"/>
    <w:rsid w:val="00F507B8"/>
    <w:rsid w:val="00F66E26"/>
    <w:rsid w:val="00F97561"/>
    <w:rsid w:val="00FA3C7F"/>
    <w:rsid w:val="00FA4BB6"/>
    <w:rsid w:val="00FD4518"/>
    <w:rsid w:val="00FD49F0"/>
    <w:rsid w:val="00FD5B3A"/>
    <w:rsid w:val="00FF4D70"/>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8434">
      <o:colormenu v:ext="edit" fillcolor="none" strokecolor="#00b050"/>
    </o:shapedefaults>
    <o:shapelayout v:ext="edit">
      <o:idmap v:ext="edit" data="1,15"/>
      <o:rules v:ext="edit">
        <o:r id="V:Rule24" type="connector" idref="#_x0000_s15817"/>
        <o:r id="V:Rule25" type="connector" idref="#_x0000_s15757"/>
        <o:r id="V:Rule26" type="connector" idref="#_x0000_s15749"/>
        <o:r id="V:Rule27" type="connector" idref="#_x0000_s15748"/>
        <o:r id="V:Rule28" type="connector" idref="#_x0000_s15759"/>
        <o:r id="V:Rule29" type="connector" idref="#_x0000_s15811"/>
        <o:r id="V:Rule30" type="connector" idref="#_x0000_s15810"/>
        <o:r id="V:Rule31" type="connector" idref="#_x0000_s15803"/>
        <o:r id="V:Rule32" type="connector" idref="#_x0000_s15732"/>
        <o:r id="V:Rule33" type="connector" idref="#_x0000_s15736"/>
        <o:r id="V:Rule34" type="connector" idref="#_x0000_s15804"/>
        <o:r id="V:Rule35" type="connector" idref="#_x0000_s15738"/>
        <o:r id="V:Rule36" type="connector" idref="#_x0000_s15753"/>
        <o:r id="V:Rule37" type="connector" idref="#_x0000_s15816"/>
        <o:r id="V:Rule38" type="connector" idref="#_x0000_s15805"/>
        <o:r id="V:Rule39" type="connector" idref="#_x0000_s15754"/>
        <o:r id="V:Rule40" type="connector" idref="#_x0000_s15752"/>
        <o:r id="V:Rule41" type="connector" idref="#_x0000_s15743"/>
        <o:r id="V:Rule42" type="connector" idref="#_x0000_s15758"/>
        <o:r id="V:Rule43" type="connector" idref="#_x0000_s15815"/>
        <o:r id="V:Rule44" type="connector" idref="#_x0000_s15809"/>
        <o:r id="V:Rule45" type="connector" idref="#_x0000_s15742"/>
        <o:r id="V:Rule46" type="connector" idref="#_x0000_s157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5D1E"/>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015D1E"/>
    <w:pPr>
      <w:ind w:left="720"/>
      <w:contextualSpacing/>
    </w:pPr>
  </w:style>
  <w:style w:type="paragraph" w:styleId="Textedebulles">
    <w:name w:val="Balloon Text"/>
    <w:basedOn w:val="Normal"/>
    <w:link w:val="TextedebullesCar"/>
    <w:uiPriority w:val="99"/>
    <w:semiHidden/>
    <w:unhideWhenUsed/>
    <w:rsid w:val="00015D1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15D1E"/>
    <w:rPr>
      <w:rFonts w:ascii="Tahoma" w:hAnsi="Tahoma" w:cs="Tahoma"/>
      <w:sz w:val="16"/>
      <w:szCs w:val="16"/>
    </w:rPr>
  </w:style>
  <w:style w:type="paragraph" w:customStyle="1" w:styleId="Default">
    <w:name w:val="Default"/>
    <w:rsid w:val="00944B8D"/>
    <w:pPr>
      <w:autoSpaceDE w:val="0"/>
      <w:autoSpaceDN w:val="0"/>
      <w:adjustRightInd w:val="0"/>
      <w:spacing w:after="0" w:line="240" w:lineRule="auto"/>
    </w:pPr>
    <w:rPr>
      <w:rFonts w:ascii="Arial" w:eastAsia="Times New Roman" w:hAnsi="Arial" w:cs="Arial"/>
      <w:color w:val="000000"/>
      <w:sz w:val="24"/>
      <w:szCs w:val="24"/>
      <w:lang w:eastAsia="fr-FR"/>
    </w:rPr>
  </w:style>
  <w:style w:type="character" w:styleId="Textedelespacerserv">
    <w:name w:val="Placeholder Text"/>
    <w:basedOn w:val="Policepardfaut"/>
    <w:uiPriority w:val="99"/>
    <w:semiHidden/>
    <w:rsid w:val="00395039"/>
    <w:rPr>
      <w:color w:val="808080"/>
    </w:rPr>
  </w:style>
  <w:style w:type="paragraph" w:styleId="En-tte">
    <w:name w:val="header"/>
    <w:basedOn w:val="Normal"/>
    <w:link w:val="En-tteCar"/>
    <w:uiPriority w:val="99"/>
    <w:semiHidden/>
    <w:unhideWhenUsed/>
    <w:rsid w:val="00D53B3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D53B3B"/>
  </w:style>
  <w:style w:type="paragraph" w:styleId="Pieddepage">
    <w:name w:val="footer"/>
    <w:basedOn w:val="Normal"/>
    <w:link w:val="PieddepageCar"/>
    <w:uiPriority w:val="99"/>
    <w:unhideWhenUsed/>
    <w:rsid w:val="00D53B3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D53B3B"/>
  </w:style>
  <w:style w:type="paragraph" w:styleId="NormalWeb">
    <w:name w:val="Normal (Web)"/>
    <w:basedOn w:val="Normal"/>
    <w:uiPriority w:val="99"/>
    <w:unhideWhenUsed/>
    <w:rsid w:val="00375AEB"/>
    <w:pPr>
      <w:spacing w:before="100" w:beforeAutospacing="1" w:after="100" w:afterAutospacing="1" w:line="240" w:lineRule="auto"/>
    </w:pPr>
    <w:rPr>
      <w:rFonts w:ascii="Times New Roman" w:eastAsia="Times New Roman" w:hAnsi="Times New Roman" w:cs="Times New Roman"/>
      <w:sz w:val="24"/>
      <w:szCs w:val="24"/>
      <w:lang w:eastAsia="fr-FR"/>
    </w:rPr>
  </w:style>
  <w:style w:type="table" w:styleId="Grilledutableau">
    <w:name w:val="Table Grid"/>
    <w:basedOn w:val="TableauNormal"/>
    <w:uiPriority w:val="59"/>
    <w:rsid w:val="00D255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enhypertexte">
    <w:name w:val="Hyperlink"/>
    <w:basedOn w:val="Policepardfaut"/>
    <w:uiPriority w:val="99"/>
    <w:qFormat/>
    <w:rsid w:val="000A14CE"/>
    <w:rPr>
      <w:color w:val="0000FF"/>
      <w:u w:val="none"/>
    </w:rPr>
  </w:style>
  <w:style w:type="character" w:customStyle="1" w:styleId="apple-converted-space">
    <w:name w:val="apple-converted-space"/>
    <w:basedOn w:val="Policepardfaut"/>
    <w:rsid w:val="000A14CE"/>
  </w:style>
  <w:style w:type="character" w:customStyle="1" w:styleId="romain">
    <w:name w:val="romain"/>
    <w:basedOn w:val="Policepardfaut"/>
    <w:rsid w:val="000A14C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fr.wikipedia.org/wiki/Rayonnement_du_corps_noir" TargetMode="Externa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fr.wikipedia.org/wiki/Atome" TargetMode="External"/><Relationship Id="rId12" Type="http://schemas.openxmlformats.org/officeDocument/2006/relationships/image" Target="media/image2.wmf"/><Relationship Id="rId17" Type="http://schemas.openxmlformats.org/officeDocument/2006/relationships/image" Target="media/image6.jpe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image" Target="media/image4.jpeg"/><Relationship Id="rId10" Type="http://schemas.openxmlformats.org/officeDocument/2006/relationships/hyperlink" Target="http://fr.wikipedia.org/wiki/Raies_spectrales" TargetMode="External"/><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fr.wikipedia.org/wiki/Effet_photo-%C3%A9lectrique" TargetMode="External"/><Relationship Id="rId14"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6</TotalTime>
  <Pages>4</Pages>
  <Words>1164</Words>
  <Characters>6404</Characters>
  <Application>Microsoft Office Word</Application>
  <DocSecurity>0</DocSecurity>
  <Lines>53</Lines>
  <Paragraphs>15</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7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rzog</dc:creator>
  <cp:lastModifiedBy>herzog</cp:lastModifiedBy>
  <cp:revision>98</cp:revision>
  <dcterms:created xsi:type="dcterms:W3CDTF">2013-10-06T13:51:00Z</dcterms:created>
  <dcterms:modified xsi:type="dcterms:W3CDTF">2013-10-13T17:17:00Z</dcterms:modified>
</cp:coreProperties>
</file>